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7"/>
  </p:handout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985000" cy="92837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CC"/>
    <a:srgbClr val="0000CC"/>
    <a:srgbClr val="008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1" d="100"/>
          <a:sy n="51" d="100"/>
        </p:scale>
        <p:origin x="1243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736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panose="020B060402020202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6050" y="0"/>
            <a:ext cx="302736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anose="020B060402020202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2736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panose="020B060402020202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6050" y="8818563"/>
            <a:ext cx="3027363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panose="020B0604020202020204" pitchFamily="34" charset="0"/>
              </a:defRPr>
            </a:lvl1pPr>
          </a:lstStyle>
          <a:p>
            <a:fld id="{C6AAEFD0-4E58-47A4-9757-AB1F9FD0464F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0591356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0T17:26:27.2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479 8090 23 0,'-6'22'19'15,"6"-22"-1"-15,2 20-3 16,-2-20-3-16,4 29-3 15,-4-29-1-15,7 20-3 16,-7-20-1-16,16 31 0 16,-16-31-2-16,20 27 0 15,-20-27-1-15,27 24 0 0,-27-24-1 16,29 42 1-16,-29-42-1 15,33 40 0-15,-17-18 0 16,-3 2 1-16,2-1-2 16,3 3 2-16,-4-1-2 15,3-3 2-15,4 0-1 16,-6-2 0-16,-1 0 0 15,-14-20 0-15,31 33 0 16,-31-33 0-16,20 20 0 16,-20-20-1-16,18 22 0 15,-18-22-1-15,0 0-5 16,0 0-7-16,0 0-11 15,0 0-3-15,0 0 0 0,0 0 10 16</inkml:trace>
  <inkml:trace contextRef="#ctx0" brushRef="#br0" timeOffset="848.0848">9357 8380 14 0,'0'0'24'16,"0"0"-3"-1,-25-20-4-15,25 20-3 16,0 0-3-16,0 0-2 0,-17-19-1 16,17 19-2-16,0 0 0 15,0 0-1-15,0 0 0 16,0 0-2-16,-3-25 0 15,3 25-1-15,9-20-1 16,-9 20 0-16,11-35 0 16,1 10 0-16,-6 3 0 15,3-2-1-15,-4 0 1 16,-1 6-1-16,-2-15 1 15,1 13-1-15,-6-2 0 16,3 22 1-16,-4-31-1 16,4 31 1-16,-9-31-1 15,9 31 1-15,-11-25-2 0,11 25 2 16,0 0-1-16,0 0 0 15,-18-22 0-15,18 22 0 16,0 0 0-16,0 0-1 16,0 0 2-16,0 0-1 15,0 0 0-15,0 0 0 16,29-13 0-16,-29 13 0 15,0 0 0-15,24 11 0 16,-24-11 0-16,23 15 0 16,-23-15 0-16,24 23 0 15,-24-23-1-15,36 26 1 16,-36-26-1-16,33 27 1 15,-33-27 0-15,36 24 0 0,-36-24 0 16,29 29-1-16,-29-29 2 16,16 24-1-16,-16-24 0 15,0 0 0-15,4 22 1 16,-4-22 0-16,0 0-1 15,-18 18 1-15,18-18 0 16,-31 9-1-16,13 2 1 16,-6 4 0-16,1-8 0 15,-3 0 0-15,1-9 0 16,1 8-1-16,-3 1 1 15,7-1-1-15,20-6 1 16,-36-2-2-16,36 2 1 0,-24 0-1 16,24 0-1-16,0 0-1 15,0 33-10-15,0-33-18 16,0 0-2-1,33 16 0-15,-4-9 0 0</inkml:trace>
  <inkml:trace contextRef="#ctx0" brushRef="#br0" timeOffset="1701.1701">10295 8551 18 0,'0'0'26'0,"0"0"-5"16,-20 0-4-16,20 0-5 15,0 0-4-15,-5 26-3 16,5-26-2-16,3 38 0 16,-1-18-2-16,0 11 0 15,0-2-1-15,5 9 1 16,-3-7 0-16,1-7 0 15,-5-24 0-15,9 38 1 16,-9-38 1-16,0 0-1 0,0 0 1 16,0 0-1-16,6-23 0 15,1 3 0 1,0-4 0-16,2-5-2 15,2 3 1-15,7-12 0 0,-5 0 0 16,5 3-1-16,2 2 1 16,0 4 0-16,-4-2 0 15,6 7 0-15,-4 1-1 16,0 8 1-16,-18 15-1 15,35-9 1-15,-35 9 0 16,25 24-1-16,-12-1 1 16,-2 8 0-16,-4 4-1 15,0 9 2-15,-1-2-1 16,-1 7-1-16,-3 0 0 15,2-3 0-15,1-4 0 16,-3-6 0-16,3 4-1 16,-1-11 0-16,5 4-4 0,-9-33-6 15,0 0-19-15,33 11-1 16,-33-11 0-16,29-36-1 15</inkml:trace>
  <inkml:trace contextRef="#ctx0" brushRef="#br0" timeOffset="1970.197">10992 7988 21 0,'-11'20'26'16,"11"-20"-1"-16,0 0-10 15,-13 40-5-15,8-20-3 16,8 13-4-16,-6 5-3 15,3-5-6-15,5 9-10 16,4 11-10-16,-14-22-1 16,14 23 1-16</inkml:trace>
  <inkml:trace contextRef="#ctx0" brushRef="#br0" timeOffset="2428.2428">11211 8803 21 0,'0'0'27'16,"24"11"-8"-16,-4 5-1 15,2-18-5-15,5 6-2 16,-2-10-4-16,6 6-2 16,0-14-2-16,-2 5-1 0,2-4-1 15,-6-2 0 1,1 4 0-16,-26 11-1 15,36-36 0-15,-36 36 0 16,9-31 1-16,-9 31-2 0,0 0 1 16,-38-20-1-16,16 22 1 15,-5 9 0-15,0 5 0 16,-2 6 0-16,7 7-1 15,-2 6 1-15,12 3 0 16,4 0 0-16,3-1-1 16,7-1 1-16,9-1 0 15,1-8 0-15,10-3-1 16,-2-11-2-16,13 5-8 15,-10-14-14-15,-3-15-3 16,18 3-1-16,-14-30 1 16</inkml:trace>
  <inkml:trace contextRef="#ctx0" brushRef="#br0" timeOffset="2658.2658">11658 8168 1 0,'-49'13'3'15,"23"42"16"-15,-23-32-2 16,15 14-15-16,1 3-6 15,2-22-11-15,19 31-4 0,-14-41 16 16</inkml:trace>
  <inkml:trace contextRef="#ctx0" brushRef="#br0" timeOffset="3320.332">12160 8741 15 0,'0'0'27'0,"-27"-6"1"15,27 6-10-15,0 0-4 16,-38-14-4-16,38 14-5 15,-36 5-1-15,36-5-2 16,-33 20-1-16,33-20 0 16,-36 40-1-16,21-18 0 15,1 4-1-15,5 3 1 16,5 4 0-16,4-2-1 15,4-4-1-15,-4-27 1 16,29 24 0-16,-29-24 0 16,38-2 0-16,-18-11 0 15,-2-9 0-15,4 2 3 0,-6-7 0 16,-16 27 0-16,18-31 0 15,-18 31 0-15,0 0 1 16,24-2-2-16,-24 2 1 16,14 35-1-16,-3-8-1 15,0 6 0-15,2 7 1 16,-4 2-1-16,-2 5 1 15,-5 1-1-15,-2-10 1 16,0 6 0-16,-11-2 1 16,0 5 0-16,-14-14 0 15,8 2 0-15,-15-8 0 16,6 2 0-16,-12-5-1 0,7 1 0 15,2-10-1-15,-5-13-1 16,34-2-4-16,-35-11-6 16,37-9-20-16,9 0 1 15,0-22-3-15,20 2 1 16</inkml:trace>
  <inkml:trace contextRef="#ctx0" brushRef="#br0" timeOffset="3796.3796">12509 8834 31 0,'0'0'30'16,"0"0"-2"-16,-24-2-10 15,4-2-7-15,20 4-3 0,-45 13-3 16,25-6-2-16,-13 2-1 16,8 6-1-16,-4 5-1 15,7 2 0-15,-2 5 0 16,12-1 0-16,-1 7-1 15,11-2 1-15,6 0 0 16,5-4-1-16,5-3 0 16,-14-24 1-16,44 14 0 15,-22-14-1-15,5-5 1 16,-2-6-1-16,-1-9 1 15,-8-4-1-15,2 0 1 16,-3 1 1-16,-15 23-1 16,16-35 0-16,-9 15 0 0,-7 20 0 15,13-24 0-15,-13 24 0 16,0 0-1-16,24 22 1 15,-24-22-1-15,14 35 1 16,-5-6-2-16,-3-7-4 16,12 11-8-16,-9-4-15 15,-9-29 0-15,18 13-1 16,-18-13 11-16</inkml:trace>
  <inkml:trace contextRef="#ctx0" brushRef="#br0" timeOffset="4064.4064">12679 8378 20 0,'-2'-33'29'0,"2"33"0"15,0 0-8-15,-3 22-4 16,12 11-6-16,-13 1-6 15,13 14-1-15,-7 3-2 16,9 13 0-16,0-2 0 16,7 9-1-16,-5-9-1 15,3 5 0-15,6-3-2 16,-8-13-4-16,10 6-7 15,-8-17-10-15,-5-11-7 16,9-2-2-16,-20-27 2 0</inkml:trace>
  <inkml:trace contextRef="#ctx0" brushRef="#br0" timeOffset="4352.4352">12997 9045 29 0,'25'-7'29'16,"-25"7"-7"-16,44-11-3 15,-32-16-2-15,23 21-4 16,-21-32-2-16,21 18-4 15,-26-15-1-15,9 10-1 16,-18-10-2-16,2 15 0 16,-11 0-2-16,9 20 1 0,-31-9-2 15,9 18 1 1,2-4 0-16,-5 6-2 15,10 9 1-15,4 0 0 16,8 8-1-16,3-10-1 0,11 11-1 16,-11-29-4-16,45 49-11 15,-20-21-16-15,1-10 0 16,8-2 0-16,-5-12 1 15</inkml:trace>
  <inkml:trace contextRef="#ctx0" brushRef="#br0" timeOffset="5012.5012">13926 8843 1 0,'3'51'18'0,"-6"-29"9"16,17 25-1-16,-12 4-12 15,2-14-4-15,10 17-3 16,-7-6-3-16,1 5-1 15,-1-8-1-15,0-1-2 0,-3-4 2 16,-2-9-3-16,3-5 1 16,-5-26 0-16,-2 27-1 15,2-27 0 1,0 0 1-16,-20-27 0 0,11-4-1 15,0-2 2-15,-5-9-2 16,8-9 2-16,1-6-2 16,3-3 3-16,4-4-1 15,9 4 2-15,1 0 1 16,5 14 1-16,-1-10 1 15,13 21-1-15,-13 2 1 16,15 10-2-16,-13 6 1 16,8 17-2-16,-26 0 0 0,36 11-1 15,-36-11 0 1,29 37 0-16,-27-17-1 15,3 7 1-15,-12-1-1 16,0 3 0-16,-13-4-1 0,5 3 1 16,-14-1-1-16,4-7 0 15,-6 4 0-15,4-8-1 16,-2 4-1-16,5-16-4 15,13 20-5-15,-14-28-14 16,25 4-9-16,0 0-1 16,0 0 2-16</inkml:trace>
  <inkml:trace contextRef="#ctx0" brushRef="#br0" timeOffset="5484.5484">14642 8775 3 0,'0'0'29'0,"0"0"1"15,-41 4-1-15,10-8-13 16,13 15-4-16,-17-18-3 15,17 11-4-15,-9-4-3 16,27 0-1-16,-31 0-1 16,31 0 0-16,-29 18-1 15,29-18 0-15,-15 38 0 16,8-12 1-16,2 3-1 15,3-4 0-15,9 3 1 0,0-10 0 16,-7-18-1-16,40 18 1 16,-14-23-1-16,3-8 1 15,0-9 0 1,2-2 0-16,-10-3 2 0,3-4 0 15,-11 7 0-15,-13 24 0 16,12-23 1-16,-12 23-1 16,0 0 1-16,0 25-1 15,-5-5 0-15,3 11-2 16,-5-9 0-16,5 0 0 15,4 5-4-15,-2-27-5 16,14 26-16-16,-14-26-8 0,31 16 1 16,-7-16-1-16</inkml:trace>
  <inkml:trace contextRef="#ctx0" brushRef="#br0" timeOffset="5852.5852">15025 8535 1 0,'-14'25'22'16,"-8"-27"3"-16,15 28 1 15,7-26-14-15,-31 27-4 16,31-27-3-16,-18 22-1 15,14-2-1-15,4-20 0 16,0 0 0-16,9 24 0 16,-9-24-1-16,31 31 1 0,-9-9 0 15,-6-2 0-15,11 5 0 16,-14 3 0-16,7 12 0 15,-9-7 1-15,0 10 1 16,-15-10 0-16,4 2-1 16,-16-4 0-16,10 5-1 15,-10-10 0-15,0-4-3 16,1-2-4-16,-7-4-29 15,22-16-1-15,-32-9 0 16,17-13 0-16</inkml:trace>
  <inkml:trace contextRef="#ctx0" brushRef="#br0" timeOffset="167532.7516">8352 14538 14 0,'0'0'17'15,"0"0"-3"-15,0 0 0 0,0 0-1 16,0 0-1-16,0 0-2 16,-7 20-3-16,7-20-1 15,0 0-1-15,0 0-1 16,0 0 0-16,0 0-2 15,0 0 1-15,0 0-1 16,0 0-1-16,29 14 0 16,-29-14 1-16,32-3 0 15,-10 1 0-15,-2-4 1 16,2 1-2-16,3-6 0 15,1 4 1-15,1-6 0 16,2 2-1-16,2-4 0 16,-4-1-1-16,4 1 1 0,0 1-1 15,-6 1 1-15,-1 4-1 16,1 3-1-16,-25 6 2 15,33-9-1-15,-33 9 0 16,23-3 0-16,-23 3 1 16,0 0 1-16,0 0-1 15,0 0 2-15,0 0-1 16,0 0 0-16,0 0 0 15,-23-4 0-15,23 4 0 16,-42 0-1-16,18 7 0 16,-5-5 1-16,-7 9-1 15,-4 2 0-15,4 3 0 0,-8-10 0 16,1 10 0-16,-1-7 1 15,6 0-1-15,-4-1 0 16,4 1 0-16,4-2 0 16,10 4 0-16,-5-2 0 15,7 2 0-15,22-11 0 16,-32 22 0-16,32-22-1 15,0 0 1-15,-20 13-1 16,20-13 1-16,0 0-1 16,27 7-1-16,-7-5 1 15,0-2 0-15,11-2 0 16,-2 0 0-16,7-3 0 15,2-1 0-15,-3-8 0 0,1 1 0 16,2-2 1-16,-5 4-2 16,-1 0 1-1,-1-3 0-15,-7 5 0 16,-1 1-1-16,-23 8 1 0,29-9 1 15,-29 9-2-15,0 0 2 16,0 0-1-16,0 0-2 16,0 0-3-16,0 0-14 15,0 0-14-15,0 0-2 16,-23-16 1-16,23 16-1 15</inkml:trace>
  <inkml:trace contextRef="#ctx0" brushRef="#br0" timeOffset="168328.8312">8559 13744 32 0,'0'0'26'0,"-22"-3"-4"15,22 3-4-15,0 0-4 16,-33-22-5-16,33 22-2 16,-27-4-2-16,27 4-1 15,-25 0 0-15,25 0-2 16,-24 6 0-16,24-6 0 15,-29 20-1-15,29-20 0 0,-29 27-1 16,29-27 1-16,-25 38 0 16,17-16-1-1,-4 2 1-15,1 0-1 16,5 5 0-16,-1 0 0 0,5 2 0 15,4-4 0-15,2 6-1 16,5-13 1-16,5 4 0 16,1 3 0-16,-15-27 0 15,40 28 1-15,-17-28 0 16,3-6 0-16,-1-12 0 15,4 7 1-15,-7-27 0 16,5 7 0-16,-7-9 0 0,-5 9 0 16,-3 7 0-1,1 4 0-15,-11-4 0 16,-2 24 0-16,-9-22-2 15,9 22 2-15,-24-5-2 16,24 5 0-16,-27 2-2 0,27-2 0 16,-24 12-2-16,24-12-2 15,0 0-4-15,0 0-6 16,0 0-11-16,0 0-4 15,35-12 0-15,-13 4 1 16</inkml:trace>
  <inkml:trace contextRef="#ctx0" brushRef="#br0" timeOffset="168884.8868">8836 13905 26 0,'0'0'21'0,"0"0"-6"15,-9 29-2-15,9-29-4 16,6 35-2-16,-3-15-2 15,10 2 0-15,-2-2-1 16,5 0 0-16,-7 0-2 16,-9-20 0-16,33 29 0 15,-33-29 0-15,29 16 1 16,-29-16-2-16,33 6 1 0,-33-6 0 15,27-22 0-15,-27 22-1 16,31-40 1-16,-20 16-1 16,-2-7-1-1,5-2 0-15,-5-7 0 0,-3 11 1 16,-1-4 0-16,-1 13 1 15,-6-2-1-15,2 22 0 16,2-20 1-16,-2 20 0 16,0 0-1-16,-4 26 0 15,4-26 1-15,0 38-2 16,2-7 2-16,3-2-1 15,1 4 0-15,5-6 0 16,5 6 0-16,0-9 0 0,-3-4 0 16,-13-20-1-1,33 27 0-15,-33-27 0 16,25 15-3-16,-25-15-7 15,22-9-20-15,-22 9 0 0,0 0-1 16,27-17 1-16</inkml:trace>
  <inkml:trace contextRef="#ctx0" brushRef="#br0" timeOffset="169523.9507">8911 13518 11 0,'0'0'16'16,"-11"-25"-1"-16,11 25 0 0,-18-6-1 15,18 6-1-15,-22 4-1 16,22-4-1-16,-22 16-2 16,22-16-1-1,0 0 0-15,-16 33-1 0,16-33-2 16,0 0-1-16,0 0 0 15,0 0-2-15,0 0 0 16,-6 20 0-16,6-20-1 16,17 9 0-16,-17-9 0 15,32 20 0-15,-32-20 0 16,37 15-1-16,-14-11 1 15,-3 3-1-15,2 0 2 0,-22-7-2 16,31 13 0-16,-31-13 0 16,29 16 0-1,-29-16 0-15,0 0 0 16,18 6 0-16,-18-6 1 15,0 0-3-15,0 0-8 0,11 22-21 16,-11-22-2-16,0 0 1 16,0 0-1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0T17:33:49.2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437 13903 2 0,'-2'22'19'0,"2"-22"1"15,0 0-5-15,-20 13-3 16,20-13-2-16,0 0-2 16,-27 14-2-16,27-14 0 15,0 0-2-15,0 0-1 16,0 0-1-16,0 0 0 15,0 0 0-15,0 0 0 16,0 0-1-16,-22 6 0 16,22-6 0-16,-11 20 1 15,11-20-1-15,-16 31 1 16,16-31-1-16,-22 31 1 0,11-9-1 15,-3 7 1-15,-3-7 0 16,3 12 0 0,1-8 0-16,2 12 0 15,-5-12-1-15,9 8 0 0,1-12 0 16,1 4-1-16,5 1 0 15,2-1 1-15,5 1-1 16,0-5-1-16,2 5 2 16,4-1-1-16,-2 1-1 15,3-1 2-15,-1 1-1 16,5-5 0-16,-18-22-1 15,29 31 1-15,-29-31-1 16,26 24 0-16,-26-24 0 16,0 0-3-16,29 14-3 15,-29-14-4-15,0 0-7 16,32 4-9-16,-32-4 0 15,0 0 0-15</inkml:trace>
  <inkml:trace contextRef="#ctx0" brushRef="#br0" timeOffset="530.053">9740 14164 1 0,'20'56'3'0,"-9"-5"5"15,7 6-3 1,-9-8-2-16,7 0 0 16,-3-1 1-16,-2-8 0 15,-2-7-1-15,-2-4 1 0,-3-11-2 16,-4-18 0-16,5 31 0 15,-5-31 0-15,-3 24-2 16,3-24-1-16,0 0-5 16,0 0-9-16,-8 22-1 15,8-22 9-15,0 0 7 16</inkml:trace>
  <inkml:trace contextRef="#ctx0" brushRef="#br0" timeOffset="1428.1428">9707 13914 2 0,'-20'9'11'0,"20"-9"-2"16,0 0-1-16,-5 24-2 16,5-24 0-16,-4 29-2 15,4-29 0-15,-2 31-1 16,-1-7 0-16,3-1-1 15,-2 3-1-15,4-4 0 16,-2-22 0-16,3 45 0 16,-1-23-1-16,2-2 0 15,-2 4 1-15,3-4-1 16,-1 4 0-16,5-4 0 0,-2 0 0 15,4 0-1-15,-2 0 1 16,2 0-1-16,-11-20 0 16,22 38 0-16,-10-21 0 15,-12-17 0-15,20 45 0 16,-14-28 0-16,1 8 0 15,0-1-1-15,-3 0 1 16,3 1-2-16,-1-5 0 16,-1 0 0-16,-5-20 0 15,11 24-1-15,-11-24 0 16,0 0 0-16,13 20 0 15,-13-20-5-15,0 0-4 16,0 0 13-16,0 0 0 0</inkml:trace>
  <inkml:trace contextRef="#ctx0" brushRef="#br0" timeOffset="2196.2196">10063 14399 11 0,'7'38'11'0,"-12"-12"-1"16,5 3-3-16,-2-2-1 16,2-10-1-16,0-17 0 15,-2 33-2-15,2-33 1 16,-7 25-1-16,7-25 1 0,0 0-1 15,-4 22 0 1,4-22-1-16,0 0 0 16,0 0 0-16,0 0 0 15,0 0 0-15,0 0-1 0,0 0 0 16,0 0 0-16,0 0-1 15,-2-31-1-15,11 11 1 16,-3-9-1-16,8-4 1 16,-1-7 0-16,3 5-1 15,-3-7 1-15,2 2-1 16,-1 0 1-16,1 7 0 15,-3-5-1-15,3 12 1 16,1 3 1-16,-1 3-1 16,-15 20 2-16,29-15 0 15,-9 15 0-15,-20 0 1 16,36 18 0-16,-36-18 0 15,33 35 0-15,-33-35 0 0,36 38-1 16,-23-14 1-16,8 3-2 16,-4-3 0-16,1 9 1 15,-4-6-2-15,3 8 1 16,-3-2-1-16,-5 3 0 15,0-1 0-15,-3-8 0 16,1 6 0-16,-5-9 0 16,0 3-2-16,-2-27-3 15,5 40-2-15,-5-40-6 16,0 0-11-16,0 0-2 15,0 0 1-15,15-22 13 16</inkml:trace>
  <inkml:trace contextRef="#ctx0" brushRef="#br0" timeOffset="2677.2677">10729 13925 19 0,'0'0'15'0,"5"27"-3"15,-3-7-1-15,2 4-2 0,1 9-2 16,-3-8 0-16,5 6 0 15,-7 0-2-15,4 11 1 16,-1-11 0-16,3 13-1 16,-4-9-2-16,7 12 1 15,-6-12-1-15,8 12-1 16,-5-21 0-16,1 5 0 15,0-6-1-15,2 6-1 16,0-7 1-16,-9-24-1 16,15 33 0-16,-15-33-2 15,11 25-1-15,-11-25-1 16,0 0-3-16,0 0-8 15,0 0-11-15,0 0-1 0,-2-42 1 16,2 42 10-16</inkml:trace>
  <inkml:trace contextRef="#ctx0" brushRef="#br0" timeOffset="2949.2949">10725 14237 35 0,'-20'14'27'0,"20"-14"-1"0,0 0-8 16,0 0-7-16,29 4-3 15,-29-4-3-15,0 0-2 16,24-11 0-16,-24 11-2 15,25-13 0-15,-25 13-1 16,33-18-5-16,-33 18-7 16,27-35-16-16,-7 28 0 15,-9-20-1-15,16 18 0 16</inkml:trace>
  <inkml:trace contextRef="#ctx0" brushRef="#br0" timeOffset="3500.35">11186 14317 20 0,'0'0'17'0,"42"-9"-2"15,-24 0-2-15,-18 9-3 16,40-13-1-16,-40 13-2 15,27-7 0-15,-27 7-2 16,0 0 1-16,20-31-1 16,-20 31-1-16,0-28 0 15,0 28 0-15,-4-38 1 16,1 18-2-16,-10-4 0 0,13 24 0 15,-20-29-1-15,20 29 0 16,-22-7 0-16,22 7-1 16,-34 9-1-16,19 13 1 15,-5-2-1-15,4 7 1 16,0 6-1-16,1-2-1 15,2 2 1-15,4 9 0 16,4-4-1-16,1 0 1 16,1-3 0-16,6 5-1 15,3-11 1-15,1 2 0 16,6-5-1-16,5-4 1 15,-18-22-2-15,34 20-1 16,-3-9-1-16,-13-20-3 0,24 12-4 16,-20-19-6-16,18 5-8 15,3-2-4-15,-8-9 1 16,10 11 10-16</inkml:trace>
  <inkml:trace contextRef="#ctx0" brushRef="#br0" timeOffset="4192.4192">11761 14237 25 0,'0'0'26'0,"-25"5"-2"16,25-5-6-16,-22-2-5 15,-2-3-5 1,24 5-3-16,-27 13-1 16,27-13-2-16,-29 25-2 0,29-25 0 15,-20 42 0-15,13-9 0 16,3 0-1-16,1 0 0 15,8 5 1-15,4-7-1 16,0 5 0-16,9-14 0 16,4-5 0-16,-2-8 1 15,4-11 0-15,-1-5 0 16,-1-6 0-16,-2-9 0 0,-9-7 1 15,3 0-1 1,-6-2 1-16,-1 9 1 16,-5 0 0-16,-2 22 1 15,0-38 0-15,0 38-1 16,0 0 0-16,0 0 1 0,0 0-1 15,0 0-1-15,0 0-1 16,0 0 0-16,23 43 0 16,-12-19 0-16,2 5 0 15,1 4 1-15,-6 2-1 16,8 1 0-16,-3-1 1 15,1 1-1-15,-3 1 0 16,-4 3 1-16,1-2 0 16,-3-5-1-16,-3 5 2 15,-2-5-2-15,-7-7 3 16,1 8-1-16,6-34 0 15,-20 46-1-15,20-46 0 0,-38 36 1 16,18-23-1-16,-5 2 0 16,1-4-1-16,-5 3 0 15,7-5 1-15,-7-7-2 16,9-2 1-16,-5-5-1 15,25 5-1-15,-29-20-2 16,29 20-3-16,-9-42-10 16,14 9-14-16,8-2 0 15,0-12 0-15,19 7 0 16</inkml:trace>
  <inkml:trace contextRef="#ctx0" brushRef="#br0" timeOffset="4660.466">12113 14434 17 0,'0'0'21'0,"0"0"-7"15,9-22-1-15,-9 22-4 16,0 0 0-16,20-33-2 16,-20 33-1-16,9-33 0 15,-9 33-1-15,9-38 0 16,-9 38 0-16,6-33-1 0,-1 11-1 15,-7 0 1 1,2 22-1-16,-5-25 0 16,5 25 0-16,0 0 0 15,0 0-1-15,-22 9-1 0,13 13 1 16,-7 3-2-16,7 6 0 15,-2 6 0-15,5 3 0 16,1-4 0-16,3 3 1 16,2-1-2-16,7 0 1 15,-1-9 1-15,3 6-1 16,5-13 0-16,-14-22-1 15,31 36 0-15,-31-36-3 16,42 22-3-16,-42-22-5 16,36-7-15-16,-12 5-3 15,-24 2 2-15,47-20-2 16</inkml:trace>
  <inkml:trace contextRef="#ctx0" brushRef="#br0" timeOffset="4987.4987">12512 14561 20 0,'0'0'22'0,"0"0"-3"15,-3 24-4-15,3-24-6 16,0 0 0-16,0 0-2 15,-2 24 0-15,2-24 1 16,0 0-1-16,-18-20 2 16,18 20-2-16,-6-28-1 0,6 28-2 15,-5-40 0-15,8 15-2 16,-3-6 0-16,4 3-1 15,-2-6 1 1,5 8-2-16,2 4 0 0,-5-5-4 16,-4 27-3-16,18-29-8 15,-18 29-16-15,27-20-1 16,-27 20 0-16,27-8 1 15</inkml:trace>
  <inkml:trace contextRef="#ctx0" brushRef="#br0" timeOffset="5536.5536">12614 13637 29 0,'0'0'26'15,"0"0"-4"-15,0 0-6 16,0 0-4-16,5-20-4 16,-5 20-2-16,26-4-2 15,-1 6 1-15,-7-6 0 16,20 10 0-16,-7-10-1 0,11 11-1 15,3-3-1-15,4 11 1 16,0 1-1-16,4 6 0 16,-2 7-1-16,1 0 0 15,-8 13-1-15,1-2 1 16,-3 4-1-16,-2 2 1 15,-13 5 0-15,2 2-1 16,-11 5 0-16,0 6 1 16,-12-2 0-16,-1 9 1 15,-8-4-1-15,1 3 1 16,-9-5-1-16,4 1 1 15,-6-13 0-15,4 5-1 16,-4-10 2-16,-3 3-2 0,3-4-2 16,-1-12-3-16,12 10-5 15,-25-12-24-15,16-9 0 16,5 1-1-16,6-25-1 15</inkml:trace>
  <inkml:trace contextRef="#ctx0" brushRef="#br0" timeOffset="20713.0711">12507 14410 13 0,'0'0'13'16,"0"0"-2"-16,0 0 0 16,0 0-2-16,0 0 0 0,0 0-2 15,0 0-2-15,0 0-1 16,0 0 0-16,0 0-2 15,0 0 0-15,0 0-1 16,0 0 0-16,0 0-1 16,0 0 1-16,0 0 1 15,0 0-1-15,0 0 1 16,0 0 1-16,0 0 0 15,20-7 0-15,-20 7 1 16,0 0 0-16,0 0-1 16,0 0 0-16,11-26 0 15,-11 26-1-15,0 0 0 16,14-27 0-16,-14 27-1 0,0 0-1 15,18-20 1-15,-18 20 0 16,0 0 0-16,0 0-1 16,20-26 0-1,-20 26 1-15,0 0-1 0,0 0 0 16,22-22 0-16,-22 22 0 15,0 0 0-15,0 0 0 16,20-3 1-16,-20 3-2 16,0 0 1-16,0 0 0 15,20 11 0-15,-20-11 0 16,0 0 1-16,22 3-2 15,-22-3 1-15,0 0 0 16,20-5 1-16,-20 5-1 0,0 0-1 16,27-6 2-1,-27 6-1-15,0 0 0 16,0 0 1-16,20 26-1 15,-20-26 0-15,0 0 0 0,9 22 0 16,-9-22 1-16,0 0-1 16,0 0 0-16,0 0 0 15,0 0 1-15,0 0-1 16,0 0 0-16,16 20 1 15,-16-20 0-15,0 0 0 16,0 0-1-16,0 0 1 16,0 0-3-16,0 0-3 15,0 0-24-15,0 0 0 16,0 0-2-16,0-22 0 15</inkml:trace>
  <inkml:trace contextRef="#ctx0" brushRef="#br0" timeOffset="73835.3828">13762 4871 14 0,'0'0'22'0,"0"0"-5"15,-5 31-1-15,5-31-3 16,-2 35-5-16,2-35-2 16,-5 40-1-16,5-40-1 0,3 24-2 15,-3-24 0-15,9 23-1 16,-9-23 0-16,13 33 0 15,-13-33 0 1,16 35 0-16,-8-8 0 0,-1-3 0 16,-2 5-1-16,-3 2 1 15,-2 0 0-15,0 2 0 16,0 9 0-16,-2 5 1 15,-5 4-2-15,0 0 1 16,-4 11 0-16,2-3 0 16,-2 3-2-16,4 0 2 15,1-4-1-15,-3-3 0 16,0 1 0-16,0 1 1 0,-2-4-1 15,2 0 0 1,-5 9 2-16,3-4-2 16,-6 8 1-16,3 12-1 15,-1-7 1-15,-5 6-2 0,4 1 2 16,0 2-2-16,-4-5 1 15,2 7-1-15,-2-5 1 16,-2-6 0-16,4 0 0 16,-4-5 0-16,4 3-1 15,3-3 2-15,-8-1-1 16,8 3 2-16,-8-1-1 15,3 8 1-15,-2-4 1 16,-5 9 0-16,3-7 0 16,-7 13-1-16,2-8 1 15,-2-1-2-15,4-8 1 16,-4-5-1-16,8-4 0 15,-6-5-1-15,7 0 1 0,-2-4 0 16,-1-4 0-16,1-1 0 16,-1 3-1-16,-2 2 1 15,-2-2 0-15,0-7 0 16,-2-2 0-16,0 2 0 15,2-7-1-15,-2 9 1 16,4-10 0-16,-2-1-1 16,7-4 1-16,0 6-1 15,4 3 0-15,4-9 0 16,-1-5 1-16,4-4-1 16,2 4 1-16,4 5-1 15,-4-7 1-15,3 0-1 0,6-22 0 16,-18 31 1-16,7-11 0 15,2 9-1-15,9-29 1 16,-29 38 0-16,29-38 0 16,-29 35-1-16,29-35 2 15,-29 35-2-15,29-35 0 16,-18 14 0-16,18-14-2 15,0 0-1-15,0 0-4 16,-7-25-4-16,7 25-10 16,18-13-12-16,-18 13 0 15,9-26 1-15,-9 26 1 16</inkml:trace>
  <inkml:trace contextRef="#ctx0" brushRef="#br0" timeOffset="74571.4564">12380 8914 14 0,'-18'16'28'16,"18"-16"-3"-16,0 0-4 15,0 0-4-15,0 0-5 16,-26-5-4-16,26 5-2 16,-7 22-1-16,7-22-3 15,-4 31 0-15,1-6-2 16,-3 6 1-16,3 2 0 15,-1 5 0-15,-1-1-2 16,-1-8 2-16,1 6-1 0,-4-8 1 16,7 0-3-16,2-10 2 15,0-17 0-15,7 25 0 16,-7-25 0-16,0 0 0 15,24 22 0-15,-24-22 1 16,34 6 1-16,-34-6-1 16,35 7 0-16,-35-7 0 15,43 9 1-15,-19-7-1 16,1 5-1-16,-5-1 1 15,7 1 0-15,-7 0-1 16,4-1 0-16,-2-1 1 16,5 4-1-16,-7-3 0 15,5 3 0-15,1-7 0 0,-8 1-1 16,7 1 1-16,-25-4 0 15,35 9 0-15,-35-9 0 16,27 4 0-16,-27-4 0 16,0 0 0-16,0 0 1 15,18 14 0-15,-18-14-1 16,0 0 1-16,0 0 0 15,-24-12 1-15,24 12-1 16,-29-35 0-16,29 35 0 16,-32-40 1-16,15 7-1 15,-4 0 0-15,4 0 0 16,-3-7-1-16,2 2 0 15,-9-2 0-15,5 0 0 0,2 0 0 16,-5 16 0-16,10-5-1 16,-1-4 0-1,16 33 1-15,-24-40-3 16,24 40-8-16,0-20-21 0,0 20-1 15,0 0 0-15,0 0 0 16</inkml:trace>
  <inkml:trace contextRef="#ctx0" brushRef="#br0" timeOffset="76870.6863">12538 9222 8 0,'-20'7'23'16,"20"-7"-3"-16,0 0-3 0,0 0-2 16,-11 22-3-16,11-22-2 15,0 0-2-15,-26 0 0 16,26 0-1-16,0 0-2 15,0 0-1-15,-21-11 0 16,21 11-2-16,0 0-1 16,-8-29 0-16,8 29-1 15,-9-27 0-15,9 27 0 16,-7-37 1-16,7 37-2 15,-9-36 1-15,9 36 0 16,-9-31 0-16,5 9 1 16,4 22-1-16,-14-27 0 15,14 27 0-15,-13-17 0 0,13 17 1 16,-9-25-1-16,9 25 0 15,0 0 0-15,0 0 0 16,-11-22 0-16,11 22 0 16,0 0 0-16,0 0-1 15,0 0 1-15,0 0-1 16,-11-20 1-16,11 20-1 15,0 0 0-15,0 0 0 16,0 0 0-16,-7-26 0 16,7 26-1-16,0 0 1 15,0 0 1-15,0 0-1 16,0 0 1-16,0 0-1 15,0 0 1-15,0 0 0 0,0 0 0 16,0 0-1-16,0 0 1 16,0 0-1-16,0 0 1 15,0 0 0-15,0 0 0 16,0 0 1-16,0 0-1 15,0 22 1-15,0-22 0 16,0 0-1-16,0 0 1 16,0 0-1-16,0 0 1 15,0 0 0-15,0 0-1 16,0 0 1-16,0 0 0 15,0 0 0-15,-22 0 0 16,22 0 0-16,0 0 0 0,0 0 0 16,-23-9 0-16,23 9 0 15,0 0-1-15,0 0 1 16,-22-9-1-1,22 9 0-15,0 0 0 0,0 0 1 16,0 0-1-16,0 0 0 16,0 0 1-16,0 0-1 15,0 0 1-15,0 0-1 16,-20-15 1-16,20 15-1 15,0 0 0-15,0 0 0 16,0 0-1-16,0 0 1 16,0 0 0-16,0 0 0 15,0 0 0-15,0 0 0 0,0 0 0 16,0 24 1-1,0-24-2-15,0 35 1 16,-2-8 0-16,2 6 1 16,-2 3-1-16,2 1 0 0,-3 8 0 15,1-1 0-15,-2-2 2 16,2 7-2-16,-1-3 0 15,3-6-1-15,9 9-4 16,-9-20-9-16,5 2-17 16,15 2-1-16,-20-33 0 15,44 26 0-15</inkml:trace>
  <inkml:trace contextRef="#ctx0" brushRef="#br0" timeOffset="273006.2979">8934 15329 17 0,'-20'2'18'16,"20"-2"-1"-16,0 0-1 16,0 0-3-16,0 0-1 15,-29 2-2-15,29-2-3 0,0 0-1 16,0 0-1-16,0 0-2 15,0 0 0-15,0 0-2 16,0 0 0-16,0 0-1 16,26-20 1-16,-26 20 0 15,23-4 0-15,-23 4-1 16,22 9 1-16,-22-9 0 15,29 11-1-15,-29-11 0 16,33 20 1-16,-33-20-1 16,38 7 1-16,-16-5-1 15,-1 0-1-15,1 0 1 16,2 3 0-16,-6-10 0 15,7 7 1-15,-25-2-2 0,33 18 2 16,-33-18-1-16,31 9 0 16,-31-9 1-16,20 2-1 15,-20-2 0-15,0 0-1 16,23 7 0-16,-23-7-4 15,0 0-7-15,0 0-15 16,15-20 0-16,-15 20 0 16,0 0-2-16</inkml:trace>
  <inkml:trace contextRef="#ctx0" brushRef="#br0" timeOffset="274205.4178">9921 14899 17 0,'0'0'20'0,"0"0"-2"16,0 0-2-16,0 0-3 15,-23 3-4-15,23-3-1 16,0 0-1-16,0 0-2 16,-31-11-1-16,31 11-1 15,0 0-2-15,0 0 0 16,-20 6 1-16,20-6-2 15,0 0 0-15,-20 7 0 0,20-7 0 16,0 0 1-16,-31 22-1 16,31-22 1-16,-22 20-1 15,22-20 1-15,-29 24 0 16,17-4 0-16,12-20 1 15,-26 27-2-15,26-27 1 16,-20 29-1-16,20-29 1 16,-11 31-1-16,11-31 1 15,-9 31-1-15,6-12 1 16,1 1 0-16,-2 3 0 15,1 1 0-15,1-2 0 16,2 2 0-16,0-1 0 0,0-6-1 16,0-17 1-16,5 38-1 15,-5-38 1-15,9 18-1 16,-9-18 1-1,0 0 0-15,0 0 0 0,20 6-1 16,-20-6 1-16,0 0-1 16,24-20 1-16,-24 20 0 15,25-26-1-15,-25 26 0 16,24-29 0-16,-24 29 0 15,34-35 0-15,-34 35 0 16,42-25-1-16,-42 25 0 16,42-6 1-16,-22 8-1 15,0-2 2-15,3 6-2 0,-6 10 1 16,4-5 0-1,-4 11 1-15,-17-22-1 16,25 33 0-16,-25-33 0 16,24 38 0-16,-15-14 0 0,-9-24 0 15,7 38 0-15,-7-38 1 16,4 29 0-16,-4-29-1 15,-4 24 1-15,4-24 0 16,0 0 0-16,-31 13 0 16,31-13-1-16,-31 18 1 15,31-18 0-15,-41 20-1 16,21-9 0-16,-4 5 0 15,4-3 1-15,-2 9-1 16,2 0 0-16,-1-9 0 16,-1 10 0-16,4-6 0 15,18-17 0-15,-37 25 0 16,37-25 0-16,-29 17-1 0,29-17 1 15,-27 0-1-15,27 0-1 16,0 0-2-16,-18-31-3 16,18 31-4-16,0 0-12 15,11-37-6-15,-11 37 0 16,31-40-1-16</inkml:trace>
  <inkml:trace contextRef="#ctx0" brushRef="#br0" timeOffset="275301.5274">10344 14997 18 0,'0'0'19'15,"0"0"-2"-15,0 0-3 16,0 0-2-16,0 0 0 15,-18-18-2-15,18 18-3 16,0 0 0-16,0 0-3 16,0 0 0-16,0 0-1 15,0 0 0-15,0 0-1 16,0 0 0-16,0 0 0 15,0 0-1-15,-7 33 1 16,7-33 0-16,5 27-1 16,-5-27 1-16,4 42-2 15,-1-22 1-15,3 6 0 0,1 1 0 16,2 0-1-16,0-3 1 15,-3 0-1-15,1 7 0 16,0-6 1-16,-3-1-1 16,1 5 0-16,-1-5 1 15,1 1-1-15,-3-6 0 16,0 4 0-16,0 1 0 15,1-4 0-15,1 2 0 16,-4-22 1-16,2 35-1 16,0-15 0-16,-2 3 0 15,3-1 0-15,-3-22 1 16,4 31-1-16,-4-31-1 15,2 26 2-15,-2-26-1 0,0 0 0 16,5 22 1-16,-5-22-2 16,0 0 1-16,0 0 1 15,0 0 0-15,0 0-2 16,0 0 2-16,2-20 0 15,-2 20 0-15,-2-28 0 16,-3-3-1-16,3 9 0 16,0-14 0-16,0 5 0 15,-1-9 0-15,-1-2 0 16,-3 5 0-16,1-8 0 15,1 12 0-15,-2-2-1 16,1 4 1-16,-1 2 0 16,0-2 0-16,-6 6 0 0,6 1 0 15,-2-2-1-15,3-3 0 16,1-2 1-1,3 9-1-15,-2-5 1 16,4 27 0-16,-3-40 0 0,3 40-1 16,3-35 2-16,-3 35-1 15,0 0 0-15,0 0 0 16,0 0 0-16,0 0 0 15,2 22-1-15,-2-22 0 16,0 40-1-16,4-14-1 16,-4-26-3-16,7 40-5 15,-7-13-19-15,0-27 0 16,20 33 0-16,-20-33 0 15</inkml:trace>
  <inkml:trace contextRef="#ctx0" brushRef="#br0" timeOffset="290021.9993">12710 2760 30 0,'0'0'24'16,"0"0"0"-16,0 0-3 16,0 0-5-16,0 0-3 0,0 0-2 15,0 0-2-15,0 0-2 16,0 0-1-1,0 0-2-15,0 0-2 16,-22-19 0-16,22 19-1 0,0 0 0 16,0 0-1-16,0 0 1 15,0 0-2-15,-20-20 2 16,20 20-1-16,0 0 0 15,-27 11 0-15,27-11 0 16,-22 11 0-16,22-11 0 16,-34 37 0-16,21-8 0 15,-3 0 1-15,-2-5-2 16,7 7 1-16,0 0 0 15,0 5 0-15,2-7 0 16,5 4 0-16,1-4-1 16,1 6 1-16,2-2 0 15,2-2 0-15,3-2-1 0,-1-2 1 16,7-8 0-16,-2 6 0 15,0-3-1-15,-9-22 1 16,36 33 0-16,-36-33 0 16,38 25 0-16,-11-17 0 15,-5-3 0-15,7-5 0 16,-5-7 1-16,3 1-1 15,-5-12 0-15,5 0 0 16,-7-8 1-16,0-8-1 16,2-1 1-16,-8-7-1 15,-1-2 1-15,3-3 0 16,-10-6 0-16,-1 2-1 0,-3 9 1 15,-2 0-1-15,-7 4 0 16,3 3 1-16,-5 2-1 16,-2 4 0-16,11 29 0 15,-18-27 0-15,18 27-1 16,-18-6-1-16,18 6-1 15,-29 13-3-15,25 24-4 16,-16-23-8-16,9 10-13 16,2 5 0-16,4-7 0 15,8 9 0-15</inkml:trace>
  <inkml:trace contextRef="#ctx0" brushRef="#br0" timeOffset="290430.0401">13062 3248 12 0,'0'0'26'0,"0"0"1"15,7 22-1-15,-7-22-10 0,0 0-3 16,11 24-3-1,-11-24-4-15,0 0-2 16,7 31-1-16,4-9-1 16,-7 0 0-16,7 7-2 0,-6 2 1 15,4 5-3-15,0-3 2 16,-3 2-2-16,3 7 1 15,-7-11-2-15,5 0 0 16,-7-31-3-16,4 38-2 16,-4-38-8-16,0 0-13 15,0 0 2-15,-8-20-1 16,8 20 6-16</inkml:trace>
  <inkml:trace contextRef="#ctx0" brushRef="#br0" timeOffset="291226.1197">13356 2791 25 0,'0'0'26'16,"-9"23"0"-16,9-23-8 15,0 0-5-15,0 0-3 16,0 0-3-16,0 0-3 0,0 0-1 16,0 0-2-16,0 0 1 15,31-7-1-15,-31 7 0 16,20-4 0-1,-20 4-1-15,27 13 0 0,-27-13 0 16,22 24 1-16,-13-4-2 16,-2 2 1-16,0 3-1 15,-7 8 1-15,-3 0-1 16,-5 7 1-16,-1-2 0 15,-2-3 0-15,-1-2 0 16,1 5 0-16,0-12 0 16,11-26 0-16,-13 31 0 15,13-31 1-15,0 0-1 0,0 20 1 16,0-20 1-1,0 0-1-15,24-24 0 16,-24 24-1-16,23-13 1 16,-23 13-1-16,28-20 1 0,-28 20-1 15,32-11 0-15,-32 11 1 16,38-5 0-16,-18 3-1 15,-20 2 2-15,40 0-3 16,-40 0 2-16,35 13 0 16,-35-13 0-16,25 25 0 15,-25-25 0-15,13 40 1 16,-13-16-1-16,2 5 2 15,-8-3-1-15,4 7 0 16,-7 3 0-16,4-1 0 16,-6-1 1-16,4 3-1 15,-8-12 1-15,6 3-1 0,-5-8 1 16,3 2-1-16,11-22 0 15,-31 31-1-15,31-31 1 16,-27 14-2-16,27-14 1 16,-26 4-1-16,26-4-3 15,-18-13-5-15,18 13-25 16,0 0 0-16,2-25-2 15,-2 25 0-15</inkml:trace>
  <inkml:trace contextRef="#ctx0" brushRef="#br0" timeOffset="299718.8174">11975 10316 18 0,'-27'-2'30'15,"27"2"-1"-15,0 0-5 16,0 0-6-16,0 0-4 0,-18-20-5 16,18 20-3-1,0 0-3-15,0 0 0 16,11-29-2-16,-11 29 0 15,36-40-1-15,-14 9 1 0,9-4-1 16,-2 1 1-16,5 1-1 16,-3 9 1-16,0 2-1 15,-2 8 1-15,-7 10-1 16,-1 8 1-16,-21-4-1 15,26 47 1-15,-21-16-1 16,-5 11 1-16,0 4-1 16,-9 8 1-16,-5-1-1 15,-1 6 0-15,-3-3 2 16,2-5-1-16,-4-11 1 15,5-3-1-15,1-10 2 16,5-1-2-16,9-26 2 16,-17 25-2-16,17-25 1 0,0 0-1 15,0 0 0-15,0 0-1 16,0 0 0-16,24-7 1 15,-24 7-1-15,22-7 0 16,-22 7-1-16,29 16 2 16,-29-16-2-16,27 22 1 15,-27-22-2-15,31 38-1 16,-4-23-3-16,-27-15-6 15,51-2-20-15,-17-11-2 16,-5-9 0-16,6-3-1 16</inkml:trace>
  <inkml:trace contextRef="#ctx0" brushRef="#br0" timeOffset="300173.8174">12810 10260 9 0,'0'0'30'15,"-15"-20"1"-15,15 20 0 16,0 0-12-16,-36-4-6 16,36 4-3-16,-27 7-3 15,27-7-4-15,-33 26 0 16,22 3-1-16,-7-5-1 15,5 10 1-15,-3-3-1 16,9 4 1-16,1-2 0 0,6 5-1 16,2-7 0-1,9-5-1-15,2 3 2 16,12-4-3-16,-1-1 3 15,10-4-2-15,-5-7 0 0,6-8 0 16,1-12 0-16,-7-9 1 16,2-6-2-16,-11-11 0 15,-2-11 1-15,-7-3 1 16,-4-8 0-16,-5 2 0 15,-6-5-1-15,-3 10 1 16,-4 3 0-16,-5 8 0 16,1 17-1-16,-8 6-2 15,1 21-2-15,-9-5-3 16,13 27-11-16,-2-5-17 15,-7 3 1-15,9-5 0 16,18-22 1-16</inkml:trace>
  <inkml:trace contextRef="#ctx0" brushRef="#br0" timeOffset="313141.8174">19935 8786 30 0,'11'-27'22'16,"-11"27"-3"-16,0 0-3 15,-6-29-3-15,6 29-2 16,0 0-2-16,0 0-1 15,0 0-3-15,0 0 1 16,-20 20-3-16,22 2 0 0,-2-22-2 16,0 36 0-1,2-12 0-15,2 3-1 16,5 4 0-16,0-2 0 15,5 8 0-15,-1-6 1 0,0 7 0 16,10-9-1-16,-3 6 1 16,0 0-2-16,4-6 2 15,-6 0-1-15,2-16 2 16,-20-13-1-16,29 14 1 15,-29-14-1-15,0 0-1 16,16-38 2-16,-18 14-2 16,2-14 1-16,-3-4-1 0,-1-2 0 15,-1-5-2 1,1 0 2-16,-3-2 0 15,1-4 0-15,-1 6 0 16,-4 0 0-16,2 14 0 16,2 0 0-16,-2 6 1 0,5 2-1 15,-5 9 0-15,9 18 0 16,-16-26 1-16,16 26 0 15,0 0 0-15,-9-22-1 16,9 22 1-16,0 0 0 16,0 0-1-16,0 0 1 15,27-9-1-15,-27 9 1 16,40 4-1-16,-6-4 1 15,8-6-1-15,5-10-1 16,4 1 2-16,7 4 0 16,0-7 0-16,2-9 0 15,-7 3 1-15,1-3-1 0,-5 3 0 16,-5 6 1-16,-8 5-1 15,-5 0 0-15,-4-1-1 16,-5 1 0-16,-22 13 0 16,23-13-1-16,-23 13-1 15,0 0-1-15,0 0 0 16,0 0-5-16,24-9-4 15,-24 9-7-15,0 0-14 16,0 0-1-16,-29-13 0 16,29 13 6-16</inkml:trace>
  <inkml:trace contextRef="#ctx0" brushRef="#br0" timeOffset="313549.8174">20407 8648 26 0,'-6'18'29'0,"6"-18"0"16,0 0-11-16,0 0-3 0,0 0-4 15,6 47-5 1,-6-47-2-16,5 51-2 15,-1-16 0-15,5 3 0 16,-2-5-1-16,6 7 0 0,-6 2-1 16,0-11 0-16,-3 2 0 15,3 0 1-15,-3-4 0 16,-1 2-1-16,-1 0 0 15,0-13-3-15,2 2-1 16,-4-20-7-16,0 0-15 16,0 0-7-16,0 0 1 15,29-16 0-15</inkml:trace>
  <inkml:trace contextRef="#ctx0" brushRef="#br0" timeOffset="314048.8174">20639 8768 1 0,'0'0'22'15,"-11"18"6"-15,11-18 2 16,0 0-15-16,0 0-1 15,16-34-4-15,6 28-4 16,-22 6 0-16,33-33-1 16,-17 8-1-16,6 1 0 15,-8-5-1-15,6 7 0 16,-9-5 0-16,2 3-2 15,-4 0 0-15,2 6 0 0,-11 18 0 16,18-29-1-16,-18 29 0 16,0 0 0-16,0 0 1 15,22 11-1 1,-15 11-1-16,2 3 1 0,-2 10 0 15,4-2 1-15,-5 3-1 16,10 4 1-16,-3 6-1 16,5-8 0-16,-7 2 1 15,9 0-1-15,-6-1 0 16,-3-1 1-16,2 2-1 15,-4 0 0-15,2-11 0 16,-4 4 0-16,-3-11-1 0,-4-22 1 16,7 31-2-16,-7-31-4 15,0 0-5 1,0 0-15-16,0 0-6 15,-20-16-2-15,7-4 1 0</inkml:trace>
  <inkml:trace contextRef="#ctx0" brushRef="#br0" timeOffset="314253.8174">20822 8899 21 0,'0'0'33'0,"0"0"2"16,0 0 0-16,24-5-15 15,-15-28-6-15,31 20-5 16,-6-23-4-16,15-1-7 16,15-8-31-16,-6 12-2 0,-9-2-2 15,7-1 0-15</inkml:trace>
  <inkml:trace contextRef="#ctx0" brushRef="#br0" timeOffset="325179.8174">6594 9740 23 0,'0'0'14'0,"0"0"0"0,-18 20-1 16,18-20-2-16,0 0-3 15,0 0-1-15,0 22-3 16,0-22-1-16,9 31-1 15,0-11-1-15,5 4-1 16,-1 10 1-16,5 1-1 16,2 9 1-16,2 7-1 15,-4-4 0-15,11-3 0 16,-9-2 0-16,5 0 0 15,-5-9 0-15,-3-4 0 16,-17-29 1-16,34 29 0 16,-34-29 1-16,22 2 0 15,-22-2 0-15,18-22 0 0,-16-2 0 16,0 4 1-16,-4-7-2 15,2 1 0-15,-4-5 0 16,-3-3-1-16,-2-1 1 16,0-7-1-16,-2 2 0 15,2-2 0-15,-4-5 0 16,-3 5 0-16,1 7 0 15,1-7 0-15,-4 9 0 16,5 8 1-16,2 1 0 16,11 24-1-16,-22-24 1 15,22 24-1-15,0 0 0 16,-16-23 1-16,16 23-1 15,0 0 1-15,0 0-1 0,31 5 2 16,-31-5 0-16,38-5 1 16,-16-1 0-16,12 6 0 15,-5-11 0-15,9 6 0 16,-7-10-1-16,4 2 0 15,1-1 0-15,-2 1-1 16,-3-5 0-16,2 3 0 16,-6 1-1-16,4-3 0 15,-4-1-2-15,-3-9-3 16,10 16-9-16,-12 3-16 15,-9-17 0-15,-13 25-1 16,20-22-1-16</inkml:trace>
  <inkml:trace contextRef="#ctx0" brushRef="#br0" timeOffset="325836.8174">7325 9609 20 0,'0'0'18'0,"0"0"-1"15,-31-13-4-15,31 13-4 16,-29-4-3-16,29 4-1 15,-34 6-3-15,34-6 0 16,-33 25-2-16,13-5 0 16,4 6-1-16,-1 5 0 15,-3 0 0-15,6 0 1 16,3 5-1-16,2-8 0 15,2 1 0-15,7-29 1 16,0 40-1-16,0-40 1 16,23 29 0-16,-23-29 0 15,31 13 1-15,-9-13-1 16,0-13 1-16,3 6 1 0,-3-13 0 15,3 5 0-15,-5-16 1 16,-7 9-1-16,5-7 1 16,-18 29 0-16,20-38-1 15,-20 38 0-15,7-22 0 16,-7 22-1-16,0 0 1 15,11 27-1-15,-11-5 0 16,2 9 1-16,-2 0-1 16,5 6 0-16,-5 8 0 15,6-3 0-15,-1-2-1 16,1-1 0-16,1 1-1 15,0-4 1-15,2-7-2 16,-5-7-5-16,-4-22-12 0,31 40-8 16,-31-40 1-16,0 0-1 15</inkml:trace>
  <inkml:trace contextRef="#ctx0" brushRef="#br0" timeOffset="326084.8174">7610 9698 1 0,'0'0'26'16,"0"0"0"-1,34 0 0-15,-34 0-15 16,0 0-2-16,33-16-5 16,-33 16-11-16,33-4-17 0,-33 4-1 15,27 0-1-15,-27 0 6 16</inkml:trace>
  <inkml:trace contextRef="#ctx0" brushRef="#br0" timeOffset="326300.8174">7628 10010 10 0,'-4'31'27'16,"4"-31"1"-16,0 0-6 15,20-6-7-15,-20 6-2 0,24-25-5 16,-24 25-3-16,34-31-2 15,-34 31-4-15,37-33-6 16,-16 6-17-16,5 19-4 16,-17-21 0-16,11 18-1 15</inkml:trace>
  <inkml:trace contextRef="#ctx0" brushRef="#br0" timeOffset="326864.8174">7835 9594 26 0,'0'0'26'0,"0"0"2"16,0 0-12-16,-20-11-3 16,20 11-4-16,0 0-3 15,29-20-3-15,-29 20-1 16,25-13 0-16,-25 13-1 15,26-3 1-15,-26 3-1 16,18 25-1-16,-16-5 1 16,1 6-1-16,-6 3 0 0,1 9 0 15,-4-5 1-15,-1 2-1 16,0-8-1-16,1-1 2 15,6-26 0-15,0 34-1 16,0-34 0-16,0 0 0 16,31 11-1-16,-31-11 2 15,42-5-1-15,-24 5 0 16,9 3 0-16,-7 5 2 15,-20-8-1-15,33 31 1 16,-33-31 0-16,16 31 1 16,-16-31 0-16,0 47 0 15,0-47 0-15,-18 44-1 16,-2-24 1-16,9 7 0 0,-14-3-1 15,5 0 0-15,-2-4-1 16,-3-9-2 0,14 12-10-16,11-23-21 15,-27 11 0-15,27-11-1 0,0 0 1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0T17:40:11.5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94 4990 1 0,'0'0'15'0,"0"0"0"16,0 0-2-16,0 0-1 16,0 0-2-16,0 0 0 15,23 5 0-15,-23-5-3 16,0 0-1-16,0 0-1 15,17 11-2-15,-17-11-1 16,0 0-1-16,29 9 0 16,-29-9 0-16,23-3 0 15,-23 3 0-15,29 3-1 16,-29-3 1-16,26 9 0 15,-26-9-1-15,27 11 1 16,-27-11-1-16,22 17 1 0,-22-17-1 16,23 9 1-16,-23-9-1 15,29 5 0-15,-29-5 1 16,24 4 0-16,-24-4 0 15,31 4-1-15,-31-4 0 16,36 5 1-16,-36-5-2 16,33 0 2-16,-33 0-2 15,34 4 0-15,-34-4 0 16,24 5-1-16,-24-5-2 15,23 4-4-15,-23-4-6 16,0 0-12-16,0 0 2 16,11-31-2-16,-11 31 11 15</inkml:trace>
  <inkml:trace contextRef="#ctx0" brushRef="#br0" timeOffset="1036">6973 4835 18 0,'0'0'18'0,"0"0"-1"16,0 0-4-16,27 14-3 15,-27-14-2-15,18 6-2 16,-18-6-1-16,24 14-2 15,-24-14 0-15,29 22-1 16,-29-22-1-16,31 15-1 16,-31-15 1-16,31 18 0 15,-31-18-1-15,34 15 0 16,-34-15 1-16,38 18 0 15,-18-9 0-15,0 4 0 16,4-2 0-16,-4 5 0 0,3-5 0 16,-23-11 0-16,31 24 1 15,-31-24-1-15,22 22 1 16,-22-22 0-16,7 25 0 15,-7-25 0-15,0 0-1 16,-14 29 0-16,14-29 0 16,-24 17 0-16,24-17 0 15,-29 20-1-15,29-20 0 16,-33 22 0-16,33-22-1 15,-36 27 1-15,36-27 0 16,-33 24 0-16,33-24-1 16,-32 36 1-16,21-16 0 15,11-20 0-15,-29 31 0 0,29-31 0 16,-20 24 0-16,20-24 1 15,0 0-1-15,-18 18 1 16,18-18 0 0,0 0 0-16,0 0 0 0,0 0 0 15,-4-25 0-15,4 25 0 16,4-20 0-16,-4 20 0 15,5-31 0-15,-5 31 0 16,4-35 0-16,-1 8 0 16,-1 5 0-16,0 5 0 15,-4-12 0-15,2 29 0 16,2-40 0-16,-2 13 0 0,-2 5 0 15,2 22 0-15,-2-37-1 16,-1 17 2 0,3 20-1-16,-6-38 0 15,6 38-2-15,-7-29 2 0,7 29 0 16,-9-24 0-16,9 24 0 15,-7-20-1-15,7 20 0 16,0 0 0-16,0 0 2 16,-4-22-2-16,4 22 1 15,0 0-1-15,0 0 0 16,0 0 0-16,0 0-2 15,0 0 2-15,0 0-3 16,0 0-1-16,7 17-4 16,-7-17-10-16,0 0-13 15,0 0 0-15,0 0 1 16,29 12 0-16</inkml:trace>
  <inkml:trace contextRef="#ctx0" brushRef="#br0" timeOffset="2252">8218 4512 14 0,'0'0'17'16,"0"0"-2"-16,0 0-2 15,-13 27-2-15,13-27-2 16,0 0-2-16,0 28-2 15,2-10-1-15,-2-18-1 16,3 42 0-16,-3-20 0 16,4 7-1-16,-4-2 0 15,2 6 1-15,-2-7-1 16,5 5 1-16,-5-6-1 15,2-1-1-15,-4 1 1 16,2-25-2-16,0 33 1 16,0-33-1-16,0 0 1 0,-3 22-1 15,3-22 0-15,0 0 0 16,0 0 1-16,0 0-1 15,0 0 1-15,-8-27-1 16,8 27 0-16,4-40-1 16,-2 14 0-16,3 2 1 15,1-7-1-15,1 4 1 16,2-11 0-16,2 5 1 15,2 2 0-15,1 11 1 16,-3-9 0-16,0 7 0 16,2-2 0-16,-13 24-1 15,25-27 0-15,-25 27 0 0,20-17-1 16,-20 17 0-16,25 0 0 15,-25 0 1-15,24 15-2 16,-24-15 2 0,33 31-1-16,-19-9 0 0,4 0 0 15,0 3 0-15,-5-1 0 16,0 5 1-16,3 2-1 15,-7-2 0-15,0-1 0 16,-3 6 1-16,-3-1 0 16,1 2-1-16,-4-4 1 15,0 5-1-15,0-12 0 16,-4 3-2-16,6 1-2 15,-2-28-5-15,0 31-12 0,0-31-7 16,0 0-1 0,0 0 1-16</inkml:trace>
  <inkml:trace contextRef="#ctx0" brushRef="#br0" timeOffset="2964">8887 4550 32 0,'0'0'26'0,"0"0"-5"15,0 0-5-15,-18-5-5 16,18 5-4-16,0 0-2 15,-4 22-2-15,4-22-1 16,-3 23-1-16,3-23 0 16,-2 42 0-16,0-16 0 15,2 5-1-15,2-2 2 16,0 4-2-16,1 3 2 15,3-3-1-15,1-2 1 16,4-2-3-16,2-3 2 16,7 1-1-16,-4-7 1 15,6 2 0-15,1-13-1 0,-3 0 0 16,-20-9 0-16,40 2 2 15,-40-2-1-15,31-22 0 16,-15 2-2 0,-5-5 1-16,0-8 0 0,2 7 1 15,-4-12-2-15,-2 7 1 16,0-7 1-16,-5 12 0 15,-2-3 1-15,0 9 0 16,0 20 0-16,-2-24 0 16,2 24 0-16,0 0-1 15,0 0 0-15,0 0 0 16,0 0-1-16,0 0 1 15,2 31-2-15,-2-31 1 0,9 39 1 16,0-14-2 0,2-1 1-16,-2 7 0 15,0 0 2-15,-3 0-3 16,1-6 2-16,2-3-1 0,0 0-2 15,-9-22-5-15,22 29-8 16,-22-29-16-16,18-9 0 16,-18 9 0-16,27-45 0 15</inkml:trace>
  <inkml:trace contextRef="#ctx0" brushRef="#br0" timeOffset="3828">9415 4707 9 0,'0'0'22'16,"9"38"-4"-16,-3-14-3 15,-1-2-4-15,8 7-1 16,-8-7-2-16,4 7-1 15,-9-29 0-15,9 37-2 16,-9-37 0-16,0 29-2 16,0-29-1-16,0 0-1 15,0 0 1-15,0 0-2 16,0 0 0-16,-9-26 0 15,6-1-1-15,3-2 0 16,3-2 0-16,1 0 0 16,1-2 1-16,3 2 0 0,4 4-1 15,8 3 1-15,-20 24 1 16,33-20 0-16,-33 20 0 15,34 0 1-15,-34 0-1 16,31 25 1-16,-31-25 0 16,15 24 1-16,-15-24-1 15,7 22 1-15,-7-22-1 16,0 0 1-16,0 0-1 16,0 0-1-16,0 0 1 15,24-29-1-15,-8 12 0 16,-16 17-1-16,29-34 0 15,-29 34 0-15,33-24 1 16,-33 24 0-16,29 0-1 0,-29 0 1 16,27 20 0-16,-16 0 0 15,-11-20 0 1,29 40-1-16,-13-20 1 15,-16-20-1-15,36 26 1 0,-16-15-2 16,9-4 1-16,-5-3 0 16,7-4 1-16,-4-4-1 15,9-1 0-15,-7-1 0 16,6-5 0-16,-8-5 1 15,0-6 0-15,-7 2-1 16,0-6 1-16,-7 3-1 16,-11-1 1-16,-2 0 0 15,0 24-1-15,-13-29 1 16,13 29-1-16,-31 2 0 15,31-2 0-15,-29 22 0 16,13 3 0-16,5 8 0 16,7 0-1-16,4 0 1 0,6 3 0 15,8-7 0-15,8 6 1 16,0-8-1-16,7 1 1 15,2-8 0-15,3-2 0 16,4-9-1-16,-9 2 0 16,2-2-3-16,0-7-2 15,-13-24-8-15,9 0-18 16,-7-3-2-16,-11-8 1 15,2 9-1-15</inkml:trace>
  <inkml:trace contextRef="#ctx0" brushRef="#br0" timeOffset="4069">10288 4063 18 0,'-20'8'30'0,"-13"1"1"15,8 9 0-15,-10 15-12 16,-6-24-5-16,24 13-7 16,-10-4-4-16,27-18-5 15,-25 40-6-15,25-40-12 16,0 0-10-16,0 0-1 15,3 20 0-15</inkml:trace>
  <inkml:trace contextRef="#ctx0" brushRef="#br0" timeOffset="4476">10602 4711 5 0,'0'0'26'0,"29"34"-4"15,-29-34-3-15,29 33-3 16,-4-4-3-16,-25-29-3 16,22 42-2-16,-22-42-1 0,16 35-1 15,-16-35 0-15,4 24-1 16,-4-24-1-16,0 0 0 15,0 0-2-15,-15-28 1 16,8 5-2-16,7 1 0 16,-2-2-2-16,2-7 0 15,2 4-1-15,2-4-1 16,-4 31-5-16,25-51-8 15,-7 27-14-15,4 9-2 16,5-3 2-16,6 5-1 16</inkml:trace>
  <inkml:trace contextRef="#ctx0" brushRef="#br0" timeOffset="4939">11155 4636 17 0,'0'0'29'0,"0"0"0"16,-18 22 0-16,18-22-13 15,0 0-3-15,-33 2-6 16,33-2-4-16,0 0-1 16,-25 18-1-16,25-18-1 15,-22 18 0-15,22-18 0 16,-25 35 0-16,16-8 1 15,3-3-2-15,4 7 1 0,2-2 0 16,4 4 0-16,3-2 0 16,8-2 0-1,5-9 0-15,0-7 0 16,0-2 1-16,7-11-1 0,-7-9 1 15,0-11-1-15,-2 1 0 16,-9-12 0-16,0 4 1 16,-2-6-1-16,-5 4 0 15,2-2-1-15,-4 9 0 16,0 22 1-16,-6-27-1 15,6 27 1-15,0 0-1 16,0 0 0-16,0 0 1 16,20 25 0-16,-11-3 0 15,4 9-2-15,0-9-1 16,14 16-3-16,-18-21-8 15,15 8-15-15,-1 1 0 16,-23-26-1-16,42 13 0 0</inkml:trace>
  <inkml:trace contextRef="#ctx0" brushRef="#br0" timeOffset="5264">11567 4178 24 0,'11'26'27'0,"5"7"1"15,-14-2-1-15,-2 0-16 0,20 18-2 16,-13 0-3-16,17 15-2 15,-8-9 0-15,11 10-1 16,-3-8 1-16,5 5-1 16,-4-9 0-16,-1 5-2 15,-4-14 1-15,-2 1-3 16,-5-6 0-16,-6-14-4 15,11 8-9-15,-18-33-17 16,0 0 0-16,0 0 0 16,0 0 0-16</inkml:trace>
  <inkml:trace contextRef="#ctx0" brushRef="#br0" timeOffset="5453">11672 4689 1 0,'0'31'20'16,"0"-31"0"-16,20-2-9 16,-20 2-11-16,33-9-7 15,3 11-5-15,-16-13-4 16,24 16 0-16</inkml:trace>
  <inkml:trace contextRef="#ctx0" brushRef="#br0" timeOffset="5768">12044 4731 31 0,'0'0'25'0,"35"20"-1"16,-17 0-2-16,-18-20-5 15,31 11-2-15,-31-11-4 0,21-11-1 16,-21 11-3-16,15-26-1 16,-15 1-2-16,11 5-1 15,-11-2-1-15,0 22-1 16,7-33-1-16,-7 33-1 15,-9-22 1-15,9 22-1 16,0 0 0-16,-20 4 0 16,20-4 1-16,-9 29-1 15,7-2 0-15,-3-1 0 16,8 10-1-16,-1-10 1 15,7 12 0-15,-3-16-2 16,12 9 0-16,-18-31-3 16,43 44-3-16,-43-44-7 0,49 9-15 15,-18 0-2-15,-7-16 2 16,10 5 0-16</inkml:trace>
  <inkml:trace contextRef="#ctx0" brushRef="#br0" timeOffset="6128">12514 4676 9 0,'0'0'29'0,"0"0"-2"16,-25 0 2-16,25 0-13 15,-4 29-2-15,4-29-7 16,-4 40-3-16,6-16-2 0,7 11-1 15,4-4 0-15,3 3-1 16,1-6 1-16,6-3-1 16,-3-1 2-1,-2-4-2-15,4-11 1 0,-4-5 1 16,-18-4-1-16,35-15 0 15,-35 15 0-15,18-27 0 16,-11-2-1-16,0 3 2 16,-5 4-3-16,0 2 2 15,-2 0-2-15,0 20 2 16,0 0-2-16,0 0 1 15,0 0-2-15,0 0-6 16,27 9-14-16,-27-9-9 0,0 0 2 16,38 24-2-1</inkml:trace>
  <inkml:trace contextRef="#ctx0" brushRef="#br0" timeOffset="6384">13111 4981 44 0,'0'0'31'0,"0"0"1"16,16 23-10-16,-28-46-6 16,12 23-5-16,-4-44-5 15,6 15-2-15,0-17-2 16,12-1 1-16,8-4-2 15,5-2 0-15,11 0-1 16,4 7 0-16,3 8-1 16,-1-4-6-16,10 18-25 0,-16 8-2 15,-16 9 0-15,-22 7 0 16</inkml:trace>
  <inkml:trace contextRef="#ctx0" brushRef="#br0" timeOffset="7916">8196 5210 2 0,'0'0'15'15,"0"0"-1"-15,25 11-3 16,-25-11-2-16,0 0 0 15,26-5-1-15,-26 5-1 16,27-9-2-16,-27 9 0 16,27-13-1-16,-27 13 0 15,31-15 0-15,-31 15-1 16,31-16 1-16,-31 16-1 15,38-9 0-15,-18-2-1 16,7 7 0-16,-5-5-1 16,7 4 0-16,0-1 0 15,2 1-1-15,5-4 2 0,-5 1-1 16,7 1-1-16,0 5 1 15,2 0 0-15,2 2 0 16,1-5 0-16,6 5 0 16,-7-2 0-16,9 4 0 15,-11-4 1-15,9 4-1 16,-6-9 1-16,6 7 0 15,-9-2-1-15,2 4 0 16,1-2 1-16,-1 0-2 16,2 0 1-16,3 3 0 15,0-3 0-15,0 4 0 16,-5-4-1-16,5 2 1 15,-5 3-1-15,7-1 0 0,-6 1 1 16,-6-1-1-16,8 0 0 16,-3-1 1-1,7 3-1-15,-2-6 0 16,7-4 1-16,-1 4-2 0,1-2 2 15,3-1-1-15,-3-1 0 16,4 2 0-16,-5 4 0 16,1-2 0-16,-5 2 0 15,0-2 1-15,0 5-1 16,0 1 0-16,-5-6 1 15,3 0 0-15,0-4-1 16,0 8 1-16,2-1-1 16,-2 1 0-16,-3-2 0 15,3 5 0-15,-5 4 0 16,5 2 1-16,-5-2-1 15,10 0 0-15,-6-2 0 16,1-4 1-16,4 1-1 0,1-4 1 16,-1 3-1-16,0-5 0 15,5 2 0-15,-5 0 0 16,3-6 1-16,-1 2 0 15,0-3-1-15,1 1 1 16,-1-1 0-16,1 3 0 16,-7-7 0-16,4 3-1 15,-4 3 1-15,0 3 0 16,-1 3 0-16,-3-1 0 15,1 2 0-15,1 1 0 16,-1-1 0-16,3-2 1 16,0 5-1-16,0-3 0 15,-5-1 1-15,0 3-1 0,-4-3 0 16,5 3 1-16,-8-6-1 15,1 2 0-15,-1-2 1 16,-3 5-1-16,-3-3 0 16,0 0-1-16,-29-2 1 15,31 5 0-15,-31-5-1 16,0 0 0-16,27 6-3 15,-27-6-8-15,-16-26-23 16,16 26 0-16,-33-31-1 16,1 6 0-16</inkml:trace>
  <inkml:trace contextRef="#ctx0" brushRef="#br0" timeOffset="9124">8773 5247 1 0,'0'0'11'16,"-13"47"14"-16,-5-23 0 16,27 0-9-16,-2 16-1 15,-7-7-2-15,15 12-2 16,-4-10-3-16,18 16-1 15,-13-7-1-15,17 10-2 16,-13-6-1-16,14 5-2 16,-14-2 0-16,0-6 0 15,-4-3 0-15,-3-2 1 16,-9-14-1-16,1-4 0 0,-5-22 1 15,-2 25-1-15,2-25 1 16,0 0-1-16,-18-7 0 16,18 7-1-1,-23-40 1-15,8 20-1 0,4 0 0 16,-12-4 1-16,3 4-2 15,-4 2 1-15,-5 5 0 16,0 4 0-16,0 5 0 16,-2-1 0-16,2 5 0 15,0 9-1-15,9 4 0 16,-2 5 1-16,4 2-1 15,4 2 0-15,5 11 0 16,3 5 0-16,6 0 0 0,2 6 1 16,9-6-1-1,2 4 1-15,21 0 0 16,2-11 0-16,10 2 1 15,12-9-1-15,7-10 1 0,2-6-1 16,-3-12 1-16,1-3 1 16,-9-13-1-16,-3 5 1 15,-11-20 0-15,-1 8-1 16,-17-4 0-16,1 2 1 15,-12 0-1-15,-4-2 0 16,-5 7-1-16,-1 0 0 16,-6 6 1-16,3 18-1 15,-11-29 0-15,11 29 0 16,-18 2 0-16,18-2 0 15,-26 34 0-15,12-10 0 16,3 9 0-16,-2 5-1 16,6-3 1-16,5-2 0 0,6-4-1 15,7-2 1-15,9-5 0 16,3-11-1-16,12-2 1 15,5-9 0-15,3-2 0 16,-3-5 0-16,2 0-2 16,-2-10-1-16,3 10-5 15,-23-24-14-15,0 11-10 16,0-9-2-16,-9 1 2 15</inkml:trace>
  <inkml:trace contextRef="#ctx0" brushRef="#br0" timeOffset="9370">9435 5564 11 0,'-11'31'23'0,"-16"-27"0"16,14 16-11-16,-5 2-3 15,0 0-7-15,0 1-11 16,-4-17-11-16,24 25-3 15,-2-31 0-15</inkml:trace>
  <inkml:trace contextRef="#ctx0" brushRef="#br0" timeOffset="9943">9796 6148 12 0,'4'25'13'16,"3"-1"-2"-16,-3 3 2 16,-4-27 0-16,3 31 1 15,-3-31-2-15,0 0 0 16,-18-40-2-16,20 20-2 15,-6-20-2-15,8 0-2 16,-4-6-1-16,11 6-1 16,-2 0 2-16,7 7-1 15,-5 6 0-15,-11 27 0 0,24-29 0 16,-24 29 0-16,34 5-1 15,-34-5 1-15,38 37-2 16,-16-3 1-16,0-3-2 16,0 11 1-16,-1-9 0 15,1 7 0-15,-7 4-1 16,1-11-1-16,9 7-5 15,-25-40-7-15,28 18-17 16,-28-18-3-16,32-2 1 16,-14-9-1-16</inkml:trace>
  <inkml:trace contextRef="#ctx0" brushRef="#br0" timeOffset="10304">10415 5938 38 0,'0'0'28'0,"-29"9"1"15,9-9-12-15,5 22-5 16,-12-9-5-16,11 18-3 16,-6-6-1-16,13 8-1 15,5 0-1-15,6 0 0 16,9 5 0-16,11-5-1 15,1-2 0-15,10-9 0 16,-2-6 0-16,7-3 1 0,-9-8-1 16,2-5 1-1,-2-14 0-15,-9 3 0 16,-6-13 1-16,-1 6-1 15,-9-8 1-15,-4-1 0 0,-13-2-1 16,2 5 0-16,-2-5 0 16,-8 9-3-16,21 20-3 15,-33-40-6-15,33 40-19 16,-11-24-2-16,11 24 1 15,0 0-1-15</inkml:trace>
  <inkml:trace contextRef="#ctx0" brushRef="#br0" timeOffset="10799">10669 6091 1 0,'0'0'27'15,"31"53"-2"-15,-31-53 2 16,16 33-12-16,4-4-2 15,-20-29-5-15,20 31-2 16,-20-31 0-16,0 0-2 16,0 0 0-16,0 0 0 15,0 0-1-15,9-31-1 16,-11 9 0-16,4-3-2 15,2 1 0-15,1 2 0 16,2 2 0-16,-7 20 1 16,17-20 0-16,-17 20 0 15,18 9 0-15,-18-9 1 16,16 31 0-16,-7-13-1 0,-9-18 1 15,13 31 0-15,-13-31-1 16,0 0 1-16,22 6-1 16,-22-6 0-1,29-26 0-15,-11 8-1 0,-2 0 1 16,8-2-1-16,-24 20 1 15,34-24-1-15,-34 24 1 16,29 2-1-16,-29-2 1 16,22 18 0-16,-22-18 0 15,20 33-1-15,-20-33 0 16,13 29-2-16,1-5-5 15,-14-24-10-15,0 0-16 16,0 0-1-16,29-6 1 0,-29 6-1 16</inkml:trace>
  <inkml:trace contextRef="#ctx0" brushRef="#br0" timeOffset="10997">11306 5951 33 0,'-4'22'34'16,"2"9"0"-16,-1 3 0 15,-10-12-17-15,22 24-5 16,-11-19-8-16,8 6-2 16,3-11-4-16,-9-22-8 15,0 0-22-15,29 9-2 16,-29-9 1-16,14-35-2 15</inkml:trace>
  <inkml:trace contextRef="#ctx0" brushRef="#br0" timeOffset="11140">11342 5803 1 0,'-24'-22'21'0,"24"22"-6"16,0 0-12-16,0 0-17 15,22 18-3-15,-22-18 9 16</inkml:trace>
  <inkml:trace contextRef="#ctx0" brushRef="#br0" timeOffset="11460">11594 6126 17 0,'-2'20'29'16,"13"9"0"-16,-5-9-6 16,-6-20-5-1,5 20-5-15,-5-20-3 0,0 0-3 16,-14-29-2-16,14 29-2 15,14-42 0-15,-1 13-1 16,1-6 0-16,12 2 0 16,-8-7 1-16,16 18 1 15,-12-7-1-15,13 15-1 16,-12 6 1-16,8 19 0 15,-7 0-1-15,3 4-1 0,-7 12-2 16,3-1 0-16,-8 8-2 16,-6-12-5-1,18 13-20-15,-27-35-8 16,18 36 1-16,-18-36 0 0</inkml:trace>
  <inkml:trace contextRef="#ctx0" brushRef="#br0" timeOffset="12084">12494 5942 13 0,'0'0'24'16,"-2"-17"-4"-16,2 17-1 15,-18-27-4-15,18 27-2 16,-25-13-2-16,25 13-1 16,-40 2-3-16,16 14-2 15,-5-5-1-15,0 17-2 0,2 3-1 16,-2 5 0-16,11 6-2 15,5-4 1-15,2 6-1 16,13-4 1 0,14-7-1-16,-3-6 1 0,16-14 0 15,0-2 0-15,4-13 1 16,1-5 0-16,-1-6 0 15,-2-9 0-15,-8-7 1 16,-1 4-1-16,-4-1 1 16,-3 2 0-16,-15 24 0 15,16-34 0-15,-16 34 0 16,0 0-1-16,0 0 0 15,22 20 0-15,-15 2-1 0,2 9-1 16,2 7-1 0,0-7-5-16,18 18-4 15,-20-12-20-15,7-6-1 16,6 0-2-16,-22-31 2 0</inkml:trace>
  <inkml:trace contextRef="#ctx0" brushRef="#br0" timeOffset="12443">12893 5475 12 0,'0'0'28'0,"0"0"1"0,0 0 2 16,2 53-16-16,-15-28-1 15,21 19-6-15,-14-4-2 16,17 13-1-16,-7-2-1 15,10 11-1-15,-1-13 0 16,9 2-1-16,-6-3 0 16,6 3-1-16,-4-2 0 15,-5-5-1-15,3-2 1 16,0-4-2-16,-7-3 1 15,-5-12-5-15,9 10-14 16,-6-9-14-16,-7-24 2 16,0 0-3-16,0 0 2 15</inkml:trace>
  <inkml:trace contextRef="#ctx0" brushRef="#br0" timeOffset="12888">12910 5967 9 0,'0'0'30'15,"0"22"0"-15,0-22 1 16,0 0-14-16,45 18-1 16,-45-18-7-16,54 6-3 15,-28-6-1-15,17 7-2 16,-6-7 0-16,8 0-1 0,-5 0 0 15,2 4 0-15,-4-6 1 16,5 4 0-16,-17-6-1 16,6 4 1-16,-32 0-1 15,33-16 1-15,-33 16-1 16,13-17 0-16,-13 17-1 15,-9-25-1-15,9 25 1 16,-26-17-1-16,26 17 0 16,-25 0-1-16,25 0 1 15,-29 15-1-15,29-15 2 16,-11 38-2-16,9-9 1 15,4-3 0-15,3 10-1 16,1-8 0-16,10 1-1 0,2-4 0 16,2-3-2-16,-20-22 0 15,49 31-5-15,-49-31-7 16,49-5-17-1,-25 10-2-15,1-8 2 0,-3 3-1 16</inkml:trace>
  <inkml:trace contextRef="#ctx0" brushRef="#br0" timeOffset="13299">13666 6066 47 0,'0'0'34'15,"0"0"0"-15,20 27-10 16,-20-27-8-16,2 27-5 16,-2-27-5-16,11 26-2 0,-11-26-2 15,20 29-1-15,-20-29 0 16,23 27-1-16,-23-27 0 15,22 11 0-15,-22-11-1 16,20-3 2-16,-20 3-1 16,18-22 0-16,-9 2 1 15,-1-4-1-15,-1 0 0 16,2-3 0-16,4 3 1 15,-6 2-2-15,-7 22 1 16,11-29 0-16,-11 29 0 16,0 0 0-16,20 15-1 15,-15 5 1-15,4 5 0 16,-3 3-2-16,3 6 0 0,-9-15-4 15,16 30-11-15,-9-20-19 16,-3-5 3-16,-4-24-3 16,9 34 2-16</inkml:trace>
  <inkml:trace contextRef="#ctx0" brushRef="#br0" timeOffset="13513">14060 6312 34 0,'-13'-20'35'16,"13"20"-1"-16,11-46 1 0,-11-5-18 16,31 29-5-16,-6-29-6 15,15 22-2-15,2 2-6 16,-4 8-32-1,9 3 0-15,-3 16-2 0,-10 0 1 16</inkml:trace>
  <inkml:trace contextRef="#ctx0" brushRef="#br0" timeOffset="14899">16027 5052 30 0,'0'0'30'16,"0"0"0"-16,20 18-2 15,-20-18-13-15,0 0-3 16,12-18-4-16,-12 18-3 16,0 0-2-16,20-11-1 15,-20 11 0-15,0 0 0 16,15-22-1-16,-15 22 0 15,0 0 0-15,0 0-1 16,16-20 1-16,-16 20-1 16,0 0 1-16,0 0-1 15,-11-29 0-15,11 29 1 16,0 0-1-16,-32-13 0 15,32 13 1-15,-20-7-1 0,20 7 0 16,-22-2 0-16,22 2 1 16,0 0-1-16,-15 25 0 15,15-25 0-15,-5 26 1 16,5-26-1-16,0 40 0 15,5-13 0-15,-1-1 0 16,9 1 1-16,5-7-1 16,2 4 0-16,9-2 0 15,-2-4 0-15,4-5 0 16,-2-2 0-16,2 0 0 15,-4-6 0-15,0-1 0 16,-9-4 0-16,-18 0-2 0,31-2 0 16,-31 2-4-16,18-16-6 15,-18 16-22-15,26-15 1 16,-26 15-1-1,20-27 1-15</inkml:trace>
  <inkml:trace contextRef="#ctx0" brushRef="#br0" timeOffset="15291">16607 4882 10 0,'24'-7'30'0,"-24"7"-1"15,22 5 1-15,-22-5-12 16,27 15-3-16,-27-15-6 15,31 16-3-15,-31-16-3 16,40 33-1-16,-24-13 0 16,4 9-2-16,2-12 1 15,-6 3-1-15,4 2 0 16,-7-2 1-16,-13-20-1 15,23 31 0-15,-23-31 0 16,13 22 0-16,-13-22-2 16,0 0-1-16,20 29-3 15,-20-29-5-15,0 0-12 16,0 0-7-16,0 0-1 0,0 0 1 15</inkml:trace>
  <inkml:trace contextRef="#ctx0" brushRef="#br0" timeOffset="15684">16861 4773 30 0,'0'0'28'0,"0"0"1"0,-20 25-10 16,20-25-4-16,-16 20-4 16,18 2-2-16,-2-22-3 15,-13 31-1-15,13-31-1 16,-16 31-1-16,16-31 0 15,-24 51-2-15,13-25 1 16,-3 5-1-16,-4 0-1 16,1 0 0-16,5 11-5 15,-14-20-3-15,23 12-16 16,-10-14-8-16,13-20-1 15,0 0 1-15</inkml:trace>
  <inkml:trace contextRef="#ctx0" brushRef="#br0" timeOffset="17003">17373 5185 46 0,'0'0'34'15,"0"0"1"1,0 0 0-16,-22 5-20 15,22-5-3-15,0 0-6 16,0 0-3-16,0 0-2 0,0 0-2 16,24-5-3-16,-28-15-8 15,4 20-23-15,22-11 1 16,-22 11-2-16,20-22 1 15</inkml:trace>
  <inkml:trace contextRef="#ctx0" brushRef="#br0" timeOffset="18071">18563 4288 26 0,'0'0'31'16,"0"0"-1"-16,0 0 2 15,0 0-16-15,20 9-3 16,-20-9-6-16,2 22-2 15,-2-22-2-15,11 45 0 16,-9-19-1-16,7 3-1 16,0 0 1-16,2 13-1 15,1-2-1-15,-6 2 1 16,8 2 0-16,-3 0-1 0,-2 5 0 15,4 0 1-15,-6-7 0 16,2-4 0-16,-3-1-1 16,3-4 0-16,-2-4 1 15,0-4-1-15,-7-25 0 16,8 37-2-16,-8-37 0 15,9 20-3-15,-9-20-2 16,0 0-8-16,0 0-18 16,0 0 0-16,0 0-1 15,0 0 1-15</inkml:trace>
  <inkml:trace contextRef="#ctx0" brushRef="#br0" timeOffset="18603">18246 5172 42 0,'9'22'30'0,"-9"-22"-4"0,0 0-6 16,45 4-6-16,-45-4-2 15,47-6-4-15,-23-3-1 16,23 7-2-16,-7-12-1 15,14 12 0-15,-3-9-1 16,7 9 0-16,-3-7-2 16,1 5 1-16,-5-3-2 15,1 5 1-15,-3-3 0 16,-5 5-1-16,1-2 0 15,-5 0 0-15,0-2 0 16,-9 4 0-16,-2 0-1 16,-7 0 1-16,-22 0 0 15,32 0-1-15,-32 0 0 0,0 0-3 16,0 0-2-16,0 0-5 15,0 0-11-15,0 0-12 16,0 0 0-16,0 0 2 16,-36 6-2-16</inkml:trace>
  <inkml:trace contextRef="#ctx0" brushRef="#br0" timeOffset="19219">18639 5506 14 0,'22'5'27'15,"-22"-5"1"-15,0 0-5 16,0 0-7-16,0 0-5 16,13 20-4-16,-13-20-2 0,-4 24 0 15,4-24-1 1,-9 31-2-16,0-7 2 15,7-4-2-15,-7 5 0 16,7 3 1-16,-5-3-2 0,5 6 1 16,-5-9-2-16,7 4 1 15,0-26 0-15,4 34-1 16,-4-34 1-16,12 20 0 15,-12-20-1-15,24 20 1 16,-2-20 0-16,1 0 0 16,8-9 0-16,0 9 0 15,2-7 0-15,10 0 0 16,-8-1 0-16,1-4 0 15,-3 1-1-15,-6 5 1 16,-2 4-2-16,-8-3 1 16,-17 5 0-16,29-7-1 15,-29 7-1-15,0 0 1 0,25 9-3 16,-25-9-2-16,0 0-5 15,0 0-14-15,0 0-7 16,9-31-1-16,-9 31 2 16</inkml:trace>
  <inkml:trace contextRef="#ctx0" brushRef="#br0" timeOffset="19611">19066 5566 30 0,'0'0'26'16,"-2"38"-8"-16,9-5-2 15,-7-11-5 1,15 18-1-16,-15-7-2 0,20 11 0 15,-15-6-2-15,6 15-1 16,-7-9-2-16,5 14 0 16,-4-11-1-16,1 6 0 15,-1-9-1-15,2-2 1 16,-5 0-1-16,7-2 0 15,-7-7-1-15,5-6 1 16,-5-5-1-16,-2-22 0 0,9 31 1 16,-9-31-1-16,0 0 0 15,6 18-1 1,-6-18-1-16,0 0-2 15,0 0-5-15,0 0-10 0,0 0-13 16,0 0 0-16,-8-23 1 16</inkml:trace>
  <inkml:trace contextRef="#ctx0" brushRef="#br0" timeOffset="60452">11037 7712 13 0,'0'0'24'15,"0"0"-3"-15,0 0-5 16,0 0-3-16,0 0-4 16,0 0-4-16,0 0-2 15,0 0-1-15,0 0 0 0,0 0 0 16,0 0 1-16,27 17 0 15,-27-17-1-15,0 0 1 16,20 16 0-16,-20-16-1 16,26 18 0-16,-26-18-1 15,29 17 1-15,-29-17-2 16,45 7 1-16,-23-5-1 15,12-4 1-15,-3-2-1 16,2 4 1-16,1 0 0 16,-3 4-1-16,0 5 0 15,0-3-1-15,-6-1 1 16,4 6-2-16,-9-4-3 0,6 6-10 15,-1-6-14-15,-25-7 0 16,36-3 0-16,-36 3 5 16</inkml:trace>
  <inkml:trace contextRef="#ctx0" brushRef="#br0" timeOffset="61180">11507 7594 2 0,'0'0'24'16,"0"0"0"-16,0 0 1 16,0 0-15-16,0 0 0 15,18 3-5-15,-18-3-2 16,29 19-1-16,-11 4 1 15,-18-23 0-15,42 31 0 16,-24-25 0-16,11 8 0 16,-12-1-2-16,12 0 2 15,-9-6-1-15,7-1 0 16,-7-3-1-16,3 1 1 15,-23-4-2-15,35 9 1 16,-35-9 1-16,22 11-1 16,-22-11 1-16,0 0-1 0,12 24 0 15,-17-6 0-15,5-18 0 16,-20 33 0-16,9-13 1 15,-5 5-2-15,-4-1 1 16,2 0-1-16,-2 3 0 16,-2 2 0-16,2-3 0 15,-2 1 0-15,4-7 0 16,18-20 1-16,-33 35-1 15,33-35 0-15,-27 22 0 16,27-22 0-16,0 0 0 16,-29 9 0-16,29-9 0 15,0 0-1-15,-20-4 1 16,20 4 1-16,-5-27 0 0,5 27-1 15,-4-46 1-15,4 17 0 16,-2-11 0-16,4-9 0 16,-4-4 0-1,4 4 1-15,-4 1-2 0,4-1 2 16,-9 2-2-16,5 8 0 15,-2 5 0-15,-5 17-2 16,9 17-2-16,-14-34-8 16,14 34-18-16,0 0-2 15,0 0 1-15,23 16-1 16</inkml:trace>
  <inkml:trace contextRef="#ctx0" brushRef="#br0" timeOffset="61632">12157 7249 7 0,'0'0'29'0,"0"0"-1"15,-24 15 1-15,24-15-12 16,0 0-4-16,-13 23-4 16,21 1-4-16,-8-4-3 0,7 13 0 15,-5 7 0-15,5 6-1 16,-2 3 0-16,1 13 0 15,-1-7 0-15,4 7 0 16,-5-2 1-16,1 2-2 16,1-6 1-16,-1-3-1 15,-1-11 1-15,-2-9-1 16,5 9-1-16,-5-20-1 15,5 3-3-15,-7-25-10 16,0 0-16-16,0 0 0 16,27-14 0-16,-27 14 0 15</inkml:trace>
  <inkml:trace contextRef="#ctx0" brushRef="#br0" timeOffset="62008">12396 8033 15 0,'33'11'29'15,"-33"-11"-1"-15,38-22-7 16,-9 11-3-16,-11-16-5 16,13 12-4-16,-13-21-2 15,4 14-2-15,-11-9-3 16,5 4 1-16,-14 3-2 15,0 0 0-15,-8 4 0 0,6 20 0 16,-20-20-1-16,20 20 1 16,-29 13-1-1,11 5 1-15,0 6 0 16,-2 14-1-16,2-5 1 0,5 7-1 15,-1 0 0-15,6 4 0 16,1-4 0-16,7-5-1 16,7-1 1-16,-1-6-1 15,5 6-1-15,-2-12-2 16,18 9-4-16,-27-31-10 15,36 15-14-15,-7 5 1 16,-7-27-1-16,16 14 4 16</inkml:trace>
  <inkml:trace contextRef="#ctx0" brushRef="#br0" timeOffset="62397">13058 7769 21 0,'-12'25'29'15,"-17"-17"2"-15,14 28-2 16,-7-3-18-16,-10-11-3 16,17 14-2-16,-10-16-2 15,19 4-1-15,6-24-2 16,-5 33 1-16,5-33 0 15,20 25-1-15,-20-25 0 16,38 22 1-16,-13-11-2 16,1 11 1-16,-3-9 0 15,1 5-1-15,-8 2 1 0,2 2 0 16,-7 2 0-16,-7 3 0 15,-8-5 0-15,-7 2 1 16,-5 3-1-16,0 0 0 16,-15-5 0-16,9-7-1 15,-7 3-1-15,4-9-2 16,25-9-5-16,-44 13-11 15,44-13-14-15,-18-7-1 16,18 7 1-16,0 0 2 16</inkml:trace>
  <inkml:trace contextRef="#ctx0" brushRef="#br0" timeOffset="62932">13971 7355 1 0,'0'0'24'15,"0"0"3"-15,0 0 0 16,-27-6-12-16,27 6-2 0,-24 0-4 16,1-5-1-16,23 5-3 15,-35 2 0-15,35-2-2 16,-38 16-1-16,38-16 0 15,-31 35-1-15,13-10 0 16,2 3 0-16,7 6 0 16,1 12-1-16,5 1 1 15,6 6 1-15,5 11-1 16,-1-4 1-16,6 8-1 15,3-1 0-15,4 4 0 16,-9-12 0-16,7-1 0 16,-5 0-1-16,-4-16-1 0,0 4-1 15,-9-15-2-15,14 11-7 16,-17-15-20-16,3-27-1 15,0 31 0-15,0-31-1 16</inkml:trace>
  <inkml:trace contextRef="#ctx0" brushRef="#br0" timeOffset="63125">13664 8157 11 0,'0'0'31'15,"0"0"-1"-15,0 0 2 16,0 0-19-16,24-36 1 0,-6 23-5 15,-5-9-6-15,18-2-3 16,3 10-10-16,-5-6-12 16,9-11-10-1,4 18 1-15,-9-5-1 0</inkml:trace>
  <inkml:trace contextRef="#ctx0" brushRef="#br0" timeOffset="63420">14243 8259 20 0,'-7'22'25'16,"16"4"-7"-16,-7 3-2 0,-2-29-3 16,11 33-1-1,-11-33-2-15,0 0-1 16,-13-22 0-16,13 22-1 15,-7-42-1-15,7 20-1 0,-13-27-2 16,13 7-1-16,-4 2 0 16,10-6-2-16,1 2 1 15,2 4-2-15,2 6-2 16,2 6 0-16,16 17-5 15,-18-16-7-15,25 14-18 16,-11 13-2-16,1 0 0 16,5 6 0-16</inkml:trace>
  <inkml:trace contextRef="#ctx0" brushRef="#br0" timeOffset="63848">14653 7969 11 0,'0'0'30'0,"0"0"-2"16,-16 19 2-16,12 1-18 15,4-20-2-15,-25 42-4 16,10-11-4-16,1 0 0 16,5 9-1-16,5 0 1 15,2-9-1-15,6 5 0 16,3-12-1-16,11-2 0 15,-18-22 0-15,33 29 0 16,-33-29 1-16,40-11-1 16,-40 11 1-16,36-38 0 15,-23 7 0-15,0-4 1 16,-6-10 0-16,4 6 1 0,-8-1 0 15,8 13 1-15,-14-4 0 16,3 31 0-16,0-18-1 16,0 18 1-1,0 0 0-15,-6 49-2 0,1-18 0 16,5 7-2-16,3 6 1 15,3 0-2-15,5 1-1 16,-2-14 0-16,9 13-4 16,-18-44-1-16,49 49-9 15,-49-49-15-15,45 4-5 16,-14-15 2-16,-9-13 1 15</inkml:trace>
  <inkml:trace contextRef="#ctx0" brushRef="#br0" timeOffset="64125">15138 7982 44 0,'-8'-22'32'16,"8"22"-1"-16,0 0-11 16,-36-9-8-16,36 9-5 15,-34 22-3-15,21 0-2 16,2 7-2-16,0-3 0 15,0 14 0-15,4-4 1 16,5 6-1-16,2 4 0 16,6-6-1-16,6 0 1 15,3-5-1-15,-4-10-1 16,18-5 0-16,-9-20-1 15,12 4-3-15,-15-33-6 16,21 16-10-16,-4-18-10 0,-5-18 0 16,6 7 2-16</inkml:trace>
  <inkml:trace contextRef="#ctx0" brushRef="#br0" timeOffset="64404">15421 7377 26 0,'-13'34'31'16,"13"-34"2"-16,0 44-1 16,13-2-20-16,-10-13-2 15,19 24-4-15,-7-7-1 0,8 19-3 16,-1-12 0-16,3 11-1 15,-1-2 0-15,1 2-1 16,-1-4 0-16,3-3-2 16,-5 1-1-16,-4-14-2 15,11 18-11-15,-18-22-17 16,0-11 0-16,-4-7 0 15,-7-22-1-15</inkml:trace>
  <inkml:trace contextRef="#ctx0" brushRef="#br0" timeOffset="64605">15464 8093 21 0,'0'0'34'16,"-38"-3"-2"-16,38 3 2 16,0 0-20-1,0 0-2-15,0 0-5 16,0-46-2-16,20 30-3 0,4-6-1 15,1 2-1-15,8 5-4 16,-6-16-8-16,13 9-22 16,-4 8 1-16,-9-8-1 15,4 11 0-15</inkml:trace>
  <inkml:trace contextRef="#ctx0" brushRef="#br0" timeOffset="64783">15851 7847 32 0,'20'53'32'15,"-8"-29"1"-15,3 12-11 16,3 17-5-16,-18-16-7 0,22 10-5 16,-11 2-5-16,-2-18-6 15,11 11-15-15,3-18-11 16,-23-24-1-16,24-9 1 15</inkml:trace>
  <inkml:trace contextRef="#ctx0" brushRef="#br0" timeOffset="64963">16018 7672 32 0,'0'0'33'0,"-42"-13"1"16,24 13-2-16,18 0-18 15,-38 11-9-15,38-11-16 0,-20 2-19 16,20-2-4-16,20 11 1 15,14-7-1-15</inkml:trace>
  <inkml:trace contextRef="#ctx0" brushRef="#br0" timeOffset="65349">16386 7718 31 0,'-20'40'31'15,"-2"-22"2"-15,11 4-1 16,4 11-22-16,-18-15-3 0,16 9-4 15,-4-1-1-15,6-2-2 16,5 10 1-16,2-3 0 16,7 2-1-1,2-7 0-15,4 10-1 16,7-10 2-16,0 5-1 0,5-8 0 15,-3-1 0-15,-4-9 0 16,4 3 1-16,-22-16 1 16,27 0 0-16,-27 0 2 15,22-23 0-15,-22 23 0 16,5-42 0-16,-5 42-1 15,-7-55 0-15,-2 20 0 16,-2 4-1-16,2-3-3 0,5 6 0 16,-8-3-2-1,12 11-3-15,-9-20-3 16,9 40-12-16,0 0-14 15,14-20-2-15,-14 20 2 0,0 0 1 16</inkml:trace>
  <inkml:trace contextRef="#ctx0" brushRef="#br0" timeOffset="65696">16638 8019 15 0,'24'34'30'15,"-10"-6"-2"-15,1-3-6 16,3 12-5-16,-18-17-4 15,20 9-3-15,-20-29-2 16,2 22-1-16,-2-22-1 16,0 0-1-16,-9-26-1 0,9 26-1 15,-4-53 0-15,6 24-1 16,0-4-1-16,3 2 1 15,2 0 0-15,6 6 0 16,0 5 0-16,7 5-1 16,3 15 1-16,3 11-1 15,3-2 1-15,0 15-2 16,3 3 1-16,-10 1-3 15,7 17-2-15,-18-16-2 16,20 15-7-16,-29-22-23 16,-2-22-2-16,16 22 2 15,-16-22-2-15</inkml:trace>
  <inkml:trace contextRef="#ctx0" brushRef="#br0" timeOffset="66100">17282 7743 31 0,'0'0'35'15,"-31"2"1"-15,17 18-2 16,3 20-22-16,-22-23-3 16,21 14-4-16,-8-6-1 15,14 6-3-15,1-9 0 0,10 0-1 16,-5-22 1-1,22 24 0-15,-22-24-1 16,36 29 0-16,-12-13 0 16,1-10 1-16,-1 10-1 0,-2-1 1 15,5 3-2-15,-9 4 1 16,-18-22 1-16,25 22-1 15,-25-22 1-15,0 31 1 16,0-31-1-16,-25 25-1 16,0-10 0-16,-1-6 1 15,-5 9-2-15,-3-5-2 16,5 11-6-16,-11 1-26 15,9-12-1-15,2-4 0 16,7-7 0-16</inkml:trace>
  <inkml:trace contextRef="#ctx0" brushRef="#br0" timeOffset="66895">18968 7685 1 0,'-20'2'16'15,"20"-2"8"-15,0 0-5 16,-22 14-8-16,22-14 0 16,-22-3-2-16,22 3-3 0,-38 14-1 15,38-14-1-15,-45 28 0 16,25 6 0-1,-4-12-1-15,4 20 0 16,2-11-2-16,7 9 0 0,4-5 0 16,9-2 0-16,7-10 1 15,7-1-1-15,6-16 2 16,9 5 1-16,-2-13 0 15,11 2 1-15,-9-18 0 16,10 5 0-16,-19-11-1 16,9 8 0-16,-15-12-1 15,1 10 1-15,-10-9-2 16,-7 27 0-16,13-33-1 15,-13 33 1-15,0 0-2 16,0 0 1-16,0 0-1 16,0 0 0-16,0 0 0 15,3 31 0-15,-1-2 1 0,0 11-2 16,0-3 1-16,3 12 0 15,-1 9-1-15,3 4 2 16,2 4-1-16,0-4 0 16,4 0-2-16,-4 2 3 15,0-11-2-15,0-4 0 16,2-11-1-16,-7-16-3 15,17 7-9-15,-21-29-21 16,0 0 0-16,20-27-1 16,-16-11 1-16</inkml:trace>
  <inkml:trace contextRef="#ctx0" brushRef="#br0" timeOffset="67324">19300 7942 38 0,'0'0'31'0,"0"0"1"16,16 27-2-16,-16-27-23 16,13 57-3-16,-6-24-2 15,2 7-1-15,4 7-2 16,1-7 2-16,-1-9-1 15,-2 0 0-15,2-9 0 16,-13-22 1-16,29 17-1 16,-29-17 0-16,18-35 2 0,0 0-2 15,-11-8 2 1,8-3 0-16,-6-12 1 15,16 10 0-15,-16-1 0 16,8 14 0-16,-5 4 1 0,-12 31-1 16,26-27 1-16,-26 27-2 15,18 27-1-15,-11 1 1 16,-3 1-1-16,5 4 0 15,-4 7-1-15,-3 11 0 16,2-7-3-16,-6-2 1 16,9 3-4-16,-12-25-2 15,21 20-16-15,-12-21-11 16,-4-19-2-16,0 0 2 15</inkml:trace>
  <inkml:trace contextRef="#ctx0" brushRef="#br0" timeOffset="67557">19797 7816 34 0,'0'0'34'0,"7"33"1"15,-7-6 0-15,-7-1-22 16,20 16-4-16,-17-6-3 15,11 12-3-15,-7-12-1 16,4-1-1-16,1-2-2 16,-5-33-3-16,15 42-9 15,-15-42-21-15,0 0-2 16,0 0 1-16,14-44 0 0</inkml:trace>
  <inkml:trace contextRef="#ctx0" brushRef="#br0" timeOffset="67715">19813 7570 33 0,'-12'-35'34'0,"-8"-3"2"15,20 38-2-15,0 0-19 16,-40-9-8-16,40 9-7 16,-15 47-12-16,6-28-22 15,9-19 1-15,-2 45-3 16,2-45 2-16</inkml:trace>
  <inkml:trace contextRef="#ctx0" brushRef="#br0" timeOffset="68292">20653 7873 5 0,'-20'-22'31'0,"20"22"2"0,-16-26-1 15,0 6-14-15,16 20-3 16,-20-20-6-16,20 20-2 15,-20-11-4-15,20 11 0 16,-29 0-2-16,29 0 0 16,-33 22 0-16,33-22-1 15,-38 49 1-15,25-18-2 16,4 4 1-16,0 3-1 15,15 1 1-15,3-1-1 16,7-9 1-16,6 2 0 16,7-16 0-16,2 1 1 15,-4-9 0-15,4-3 0 16,-8-6 1-16,1 0 0 0,-24 2 1 15,31-14-1-15,-31 14 0 16,16-24 1-16,-16 24-2 16,-2-31 1-16,-5 7-1 15,-2-3-2-15,5-2-1 16,-8-6-2-16,17 13-5 15,-23-23-19-15,18 10-7 16,9 6-1-16,-2 3 0 16</inkml:trace>
  <inkml:trace contextRef="#ctx0" brushRef="#br0" timeOffset="68647">20944 8146 28 0,'9'28'31'0,"-9"-28"-8"16,0 0 0-16,0 0-7 15,0 0-4-15,5-31-4 16,-12-17-1-16,16 12 0 15,-7-21-2-15,16 10 1 16,-7-8-3-16,11 8 2 16,-1 1-2-16,3 15 1 0,1 7-1 15,-1 21-2 1,3 10 0-16,-5 11-1 15,-2 4 1-15,-2 13-3 16,0 12 1-16,-9-7-4 16,13 13-2-16,-29-31-15 0,12 16-16 15,-1-7 1-15,-4-31-1 16,2 26 2-16</inkml:trace>
  <inkml:trace contextRef="#ctx0" brushRef="#br0" timeOffset="68973">21501 7298 46 0,'0'0'36'0,"0"0"1"16,5 31-2-16,6 2-26 15,-24-9-1-15,22 20-3 16,-9 1-3-16,6 6-1 16,1 11 0-16,2-9-1 15,0 13 0-15,2 1 1 16,2-5 0-16,-4 2-2 15,2-9 2-15,0 5-2 16,1-13 1-16,3 1-2 16,3-6-1-16,-9-22-4 15,20 22-11-15,-29-42-18 16,18 20-1-16,-18-20 1 15,2-22 0-15</inkml:trace>
  <inkml:trace contextRef="#ctx0" brushRef="#br0" timeOffset="69135">21499 7811 35 0,'0'0'34'0,"-13"-26"3"16,15 6-1-16,-4 0-24 16,31 18-3-16,-14-18-5 15,14 4-3-15,14 16-8 16,-12-15-28-16,9-3 0 15,0 3-2-15,0-8 2 16</inkml:trace>
  <inkml:trace contextRef="#ctx0" brushRef="#br0" timeOffset="69541">22254 7167 12 0,'-2'35'33'0,"0"-1"1"15,13 1 0-15,7 23-14 0,-20-25-4 16,26 29-5-16,-19-16-5 15,21 19-2-15,-10-3 0 16,9 4-2-16,-10 0-1 16,1 1 0-16,-3-1-1 15,3-4-2-15,-5-2 0 16,-7-20-2-16,14 9-7 15,-20-27-24-15,2-22-2 16,0 0 1-16,27-5-1 16</inkml:trace>
  <inkml:trace contextRef="#ctx0" brushRef="#br0" timeOffset="69899">22564 7940 14 0,'0'0'34'15,"11"29"0"-15,-11-29 1 16,0 0-18-16,36-5-3 15,-36 5-5-15,36-33-2 16,-23 2-4-16,9-5 1 16,-6-6-3-16,-1 7 1 15,-8-3-3-15,0 3 2 16,-5 2-2-16,-2 6 1 15,-4 5 0-15,4 22 1 16,0 0-1-16,-27 20 0 0,11 9 1 16,3 13-1-16,4 4 2 15,0 12-1-15,2-1 0 16,7 1-1-16,3-5 1 15,5-2-2-15,6-9 1 16,1-13-2-16,14 4-2 16,-11-31-2-16,22 25-10 15,-15-27-20-15,2-11-1 16,4-7 1-16,-5-15-1 15</inkml:trace>
  <inkml:trace contextRef="#ctx0" brushRef="#br0" timeOffset="70239">23088 7546 52 0,'0'0'35'16,"-20"-11"1"-16,20 11-11 0,-20 19-14 15,-3-12-5-15,14 15-1 16,-13-4-3-16,15 6 0 15,1-4 0-15,10 13-2 16,3 1 2-16,11-6-2 16,0-1 1-16,4 4-1 15,2 0 1-15,-1 2-1 16,-3 3 1-16,-3-10 0 15,-8-4 1-15,-2 7 0 0,-11 0 0 16,-1 2 0 0,-10-4 0-16,-5 1 0 15,-3-8-2-15,-8 2 0 16,7 1-4-16,-14-21-5 0,15 2-30 15,-8-2 0-15,7-8 0 16,-10-5 0-16</inkml:trace>
  <inkml:trace contextRef="#ctx0" brushRef="#br0" timeOffset="71627">12066 9142 27 0,'0'0'31'15,"0"0"-3"-15,-22-22 2 16,22 22-19-16,0 0-6 15,4 24-3-15,-4-24-2 16,7 34 0-16,0-8 0 16,-1 3 0-16,1 6 0 15,-3 3 0-15,-1 4 0 16,-1 0 0-16,-2-4 0 15,-2-1 0-15,-1-8 0 0,-1 0 1 16,0-7 0-16,4-22 0 16,-7 22 0-16,7-22 1 15,0 0 0-15,-7-35 0 16,12 17-1-16,-3-19 0 15,9 3 0-15,-2-12 0 16,4 4-1-16,1 6 1 16,3-1-1-16,-1 6 1 15,0 2 0-15,-16 29 0 16,31-11-1-16,-31 11 1 15,20 11-1-15,-20-11 0 16,20 31 0-16,-20-31 0 16,20 40 0-16,-20-40 0 0,22 22 0 15,-22-22 0-15,27 20-1 16,-27-20 1-16,31-2 0 15,-8-7-1 1,-6-7 1-16,3 3 1 0,7 0-2 16,-5-3 1-16,10 7 1 15,-8 0-2-15,7 5 1 16,-6 13 1-16,4 4 0 15,0 5-1-15,-5 4 1 16,-1 0-1-16,3-4 1 16,-8 0 0-16,4 2 0 15,-4-14 1-15,2-6-2 16,3-2 2-16,-6-9-1 0,-17 11 0 15,38-24 1 1,-24-1-1-16,1-1 0 16,-4-5-1-16,-2 2 1 15,-7-2-1-15,-2 6 1 0,-2-6-1 16,-4 9 0-16,6 22-1 15,-25-20 1-15,25 20 1 16,-22 23-1-16,11-1 0 16,-1 4 0-16,6 10 1 15,6 6-1-15,9-11 0 16,9 4 0-16,-1-2 0 15,15-4 1-15,1-7-1 16,7-8 0-16,0-1 0 16,-2-9 0-16,0 5-1 15,-7-15-3-15,5 6-4 16,-36 0-19-16,31-45-8 15,-22 28 1-15,-9-21-1 0</inkml:trace>
  <inkml:trace contextRef="#ctx0" brushRef="#br0" timeOffset="71975">12728 8967 13 0,'-22'25'32'0,"22"-25"1"16,0 0 0-16,0 0-15 16,0 0-2-16,2-25-5 0,0-12-3 15,18 14-3-15,-9-10-1 16,7 7-1-16,0-5 0 15,0 11-1 1,-18 20 0-16,33-20-1 0,-33 20-1 16,22 18 1-16,-11 1-1 15,5 6 1-15,-7 6-1 16,2-2-1-16,5 6-1 15,-10-13-3-15,26 18-6 16,-28-11-25-16,18-3-1 16,3-1 0-16,4-14 2 15</inkml:trace>
  <inkml:trace contextRef="#ctx0" brushRef="#br0" timeOffset="72711">13361 9313 24 0,'-12'26'31'16,"17"10"0"-16,-5-1-12 16,0-35-2-16,-5 51-6 15,5-51-3-15,-4 31-1 16,4-31-3-16,0 0 0 15,0 0-2-15,0 0 0 16,11-24-1-16,0 2 0 16,-2-12 0-16,2-1-1 15,3-9-1-15,8-1 1 16,-4-1-1-16,8 4 2 0,-5 6-1 15,-1 14 1-15,-20 22-2 16,37-15 1-16,-37 15 1 16,23 42-1-16,-17-7 1 15,-1 5-1-15,-1 0 0 16,-4 2-1-16,3-9 2 15,-1-6-1-15,-2-27 0 16,9 17 0-16,-9-17-1 16,20-13 2-16,2-9-1 15,-4-5 1-15,6-1-1 16,1-3 0-16,-3 11 0 15,5-5 0-15,-9 10 0 16,6 6 0-16,-24 9 0 0,31 4 1 16,-31-4-1-16,25 34 0 15,-12-14 0-15,-2 0-1 16,3 2 1-16,6-2 1 15,-2 2-1-15,8-7 0 16,3-4 0-16,5-8 0 16,1-12 0-16,1 4 1 15,4-6 0-15,-2-9 0 16,-9-9-2-16,0 1 3 15,-11-3-2-15,-9 2 2 16,-5 5-2-16,-4 1 3 16,-13 1-3-16,13 22 2 15,-40-2 1-15,17 20-2 0,-6 8 1 16,7 5-2-16,-2 11 1 15,8 3-1 1,7-1 1-16,9 2-2 16,7 1-2-16,4-18-2 0,25 13-5 15,-23-18-25-15,20-11-2 16,1-1 1-16,1-19-1 15</inkml:trace>
  <inkml:trace contextRef="#ctx0" brushRef="#br0" timeOffset="73055">14686 8998 26 0,'0'0'31'15,"-24"16"2"-15,13 10-1 16,-21 23-21-16,1-18-3 0,13 13-5 15,-4-4 1-15,15-4-3 16,1-1 1-16,21-8 0 16,1-3-2-16,15-13 1 15,2 5-1-15,8-5 1 16,1-3-1-16,-4 10 1 15,-7-11-1-15,-9 15 1 16,-8 7-1-16,-10 0 1 16,-13 2 0-16,-9 2 0 15,-6 4 0-15,-14 5-1 16,2-4-2-16,-6-14-3 15,15 7-12-15,0-8-16 16,-8-19-1-16,17 7 0 0,-4-18 0 16</inkml:trace>
  <inkml:trace contextRef="#ctx0" brushRef="#br0" timeOffset="73551">15388 9182 50 0,'0'0'34'16,"-4"29"-1"-16,4 4-6 15,-3-11-22-15,19 14-1 16,-5-5-1-16,7 8-2 16,6 4 0-16,1-1-1 15,-5-3 1-15,7-1 1 16,-12-16 1-16,8 5 0 0,-23-27 0 15,22 24 0 1,-22-24 1-16,15-20-1 16,-12-4 0-16,6 0 0 15,-1-10-2-15,1-8 1 0,0-4-1 16,0-1 0-16,2 5-2 15,0-4 0-15,5 10-4 16,-9-4-2-16,26 32-15 16,-19-15-16-16,3 12 2 15,6 2-2-15,-1 3 2 16</inkml:trace>
  <inkml:trace contextRef="#ctx0" brushRef="#br0" timeOffset="73989">16128 9257 32 0,'0'0'30'16,"0"0"2"-16,-23 29-11 16,-1-22-8-16,17 19-5 15,-13-6-3-15,7 13-1 16,-7-8-1-16,13 8-1 15,3-4 0-15,8 4 0 16,5-6 0-16,11-1 0 16,-20-26-1-16,42 29 1 15,-19-22-1-15,1-3 1 16,-24-4 0-16,36-15 0 15,-27-8 0-15,0 1-1 16,-7-4 1-16,2 1-1 16,-4-6 0-16,0 3 0 0,-2 3-1 15,2 25 1-15,-2-33 0 16,2 33-1-16,0 0 0 15,0 0 0 1,0 0 0-16,13 29 0 0,-6-7 0 16,0 7-1-16,4 4-1 15,-7 2-1-15,14 7-2 16,-7-13-2-16,18 9-14 15,-29-38-14-15,38 24-1 16,-20-28 1-16,-18 4 3 16</inkml:trace>
  <inkml:trace contextRef="#ctx0" brushRef="#br0" timeOffset="74251">16433 9074 37 0,'0'0'34'0,"0"0"1"15,0 0-5-15,0 0-15 16,-11 22-3-16,22 20-5 16,-11-7-2-16,7 14-2 15,-3 2 0-15,7 4-2 16,-2 7 0-16,2 0-2 15,3 2-1-15,-8-8-1 16,19 4-4-16,-21-34-13 16,14 10-17-16,-2-10 0 15,-16-26 1-15,31 11 0 16</inkml:trace>
  <inkml:trace contextRef="#ctx0" brushRef="#br0" timeOffset="74571">16680 9576 21 0,'0'0'34'0,"0"0"2"15,29 20-1-15,-24-40-14 16,30 33-6-16,-26-30-6 16,18 8-2-16,-7-13-2 15,4 4-1-15,-6-15 0 16,-2 4-3-16,-7 7 0 15,-3-5 0-15,-3 5 0 16,-3 22-2-16,-11-26 1 0,11 26 0 16,-32 8 0-16,32-8 0 15,-29 45-1-15,16-10 1 16,2 3 0-16,6 6 1 15,5 0-2 1,3 1-1-16,12 6-1 0,-8-16-2 16,17 16-5-16,-21-27-23 15,19 1-5-15,-22-25 1 16,36 17 0-16</inkml:trace>
  <inkml:trace contextRef="#ctx0" brushRef="#br0" timeOffset="74939">17063 9596 45 0,'0'0'33'16,"-13"33"1"-16,9-11-11 0,4-22-12 15,0 38-4-15,0-38-4 16,8 38-1-16,-8-38-2 15,25 20 1-15,-25-20 0 16,27 13-1-16,-27-13 0 16,29-4 1-16,-29 4-1 15,26-38 1-15,-12 18 0 16,1-4 1-16,-4-5 1 15,10 2 0-15,-8-6 0 16,-13 33 0-16,22-27 0 16,-22 27 0-16,0 0 0 15,29 18-2-15,-27 4 0 16,3 3 1-16,-1 6-3 0,-4 0-2 15,11-3-2-15,-11-28-8 16,14 23-23-16,-14-23-1 16,18 24-1-16,-18-24 1 15</inkml:trace>
  <inkml:trace contextRef="#ctx0" brushRef="#br0" timeOffset="75183">17513 9758 45 0,'0'0'36'16,"-11"-25"0"-16,11 25-8 0,-22-42-11 16,44 27-6-16,-22-23-3 15,20 9-3-15,-4-8-1 16,13 1-2-16,2 10-2 15,0-7-2-15,9 17-4 16,-22-15-15-16,11 20-17 16,-11 0 0-16,-18 11-1 15,33 9 2-15</inkml:trace>
  <inkml:trace contextRef="#ctx0" brushRef="#br0" timeOffset="75615">18050 9390 45 0,'-2'-22'37'16,"2"22"0"-16,-20-11 0 15,-4-2-23-15,24 13-4 16,-25 17-4-16,25-17-3 16,-27 31-2-16,27-31-1 15,-13 40 0-15,8-18-1 16,1 3 1-16,4-25 0 15,0 40-1-15,0-40 2 16,9 31-2-16,-9-31 1 16,31 22-1-16,-11-20 0 15,5 2 0-15,4 5 0 16,-5-4 0-16,5-1 0 0,-9 9 0 15,-20-13 1-15,27 29 0 16,-25-9 1-16,-9 0 0 16,-10 7-1-16,-3 6-1 15,-3-9-1-15,8 12-4 16,-16-21-14-16,6 5-16 15,25-20-1-15,-33 20 0 16,33-20-1-16</inkml:trace>
  <inkml:trace contextRef="#ctx0" brushRef="#br0" timeOffset="93913">19273 9452 7 0,'-28'11'20'16,"28"-11"-4"-16,0 0-4 0,0 0-2 16,-5 22-1-16,5-22-3 15,0 0 0-15,0 0-1 16,0 0 0-16,0 0-1 15,27 25 1-15,-27-25-2 16,0 0 0-16,22 20 0 16,-22-20-1-16,0 0 0 15,25 20 0-15,-25-20 1 16,0 0-1-16,0 0 0 0,22-11-1 15,-22 11 0 1,0 0 0-16,18-25 0 16,-18 25 0-16,11-22-1 15,-11 22 1-15,0 0 0 0,7-29 0 16,-7 29 0-16,-5-24-1 15,5 24 1-15,0 0 0 16,-22-29 1-16,22 29-1 16,0 0 0-16,-20-18 1 15,20 18-1-15,-23-4 0 16,23 4 0-16,-20-2 0 15,20 2-1-15,-20 2 1 16,20-2 0-16,-22 4-2 16,22-4 2-16,0 0-1 15,-24 20 0-15,24-20 0 16,-21 20 0-16,21-20 0 15,-17 27 1-15,17-27-1 0,-11 33 1 16,4-11-1-16,7-22 1 16,-14 27-2-16,12-7 2 15,2 0 0-15,0-20-1 16,7 35 1-16,-3-13-1 15,-4-22 1-15,16 36 0 16,-7-12 0-16,-9-24 0 16,24 33 0-16,-24-33 0 15,27 29-1-15,-27-29 0 16,34 20 1-16,-34-20 0 15,31 7 0-15,-31-7-1 16,38 15 0-16,-38-15 1 16,35 4-1-16,-15-6 0 0,-20 2 0 15,34-4 0-15,-34 4-1 16,24 0 0-16,-24 0-1 15,25-2-1 1,-25 2-1-16,0 0-3 0,0 0-3 16,24 6-5-16,-24-6-7 15,-4-22-9-15,4 22 0 16,0 0 0-16</inkml:trace>
  <inkml:trace contextRef="#ctx0" brushRef="#br0" timeOffset="94529">19583 9446 5 0,'0'0'22'16,"0"0"-2"-16,0 0-6 16,5 17-3-16,-5-17-1 15,0 0-2-15,17 22-1 16,-17-22 0-16,16 23-2 15,-16-23 0-15,18 22-1 16,-18-22 0-16,18 26 0 16,-18-26-2-16,24 36 1 15,-24-36-1-15,29 31-1 16,-29-31 1-16,38 28-1 15,-38-28 0-15,38 38 0 16,-16-27 0-16,-4 5 0 0,-18-16-1 16,36 26 1-16,-36-26-1 15,26 27 1-15,-26-27-1 16,0 0 0-16,25 9-1 15,-25-9 0-15,0 0-2 16,0 0-4-16,0 0-6 16,0 0-12-16,-2-20-5 15,2 20-1-15,-9-29 1 16</inkml:trace>
  <inkml:trace contextRef="#ctx0" brushRef="#br0" timeOffset="94938">19957 9384 5 0,'0'0'26'16,"0"0"1"-16,0 0-8 16,-29 13-3-16,29-13-4 15,-15 20-2-15,15-20-2 16,-25 26-2-16,19-8-1 15,-12-2-1-15,7 3-1 16,-12 6 0-16,10 6-1 16,-3-5-2-16,1 3 2 15,-3 2-2-15,7-2 1 16,-2 2-1-16,-3 0 0 0,7-4 0 15,0-10 0-15,5 5-1 16,4-22-1-16,-5 38-2 16,5-38-4-16,7 24-5 15,-7-24-14-15,0 0-4 16,0 0-1-16,0 0 2 15</inkml:trace>
  <inkml:trace contextRef="#ctx0" brushRef="#br0" timeOffset="95562">20332 9795 1 0,'0'0'20'16,"0"0"4"-16,0 0-6 0,0 0-5 15,0 0-3-15,-25 11-2 16,25-11-2-16,0 0 0 15,0 0-2-15,0 0-1 16,0 0 0-16,0 0-1 16,-13 27-1-16,13-27 0 15,0 22 0-15,0-22 0 16,7 22 1-16,-7-22-1 0,0 0 1 15,0 0-1 1,29 5 0-16,-29-5 1 16,17-27-1-16,-17 27 1 15,16-22 0-15,-16 22 1 0,9-27 0 16,-9 27 1-16,2-19-2 15,-2 19 1-15,0 0 0 16,0 0-1-16,-20 4-1 16,20-4-1-16,0 0-6 15,-4 24-18-15,4-24-9 16,0 0-1-16,0 0 1 15</inkml:trace>
  <inkml:trace contextRef="#ctx0" brushRef="#br0" timeOffset="102046">20938 9178 5 0,'0'0'22'0,"0"0"-4"15,0 0-3-15,0 0-4 16,0 0-1-16,0 0-2 16,0 0-1-16,0 0 0 15,-2-23-2-15,2 23 0 16,0 0-1-16,0 0 0 15,0 0-1-15,0 0 1 16,0 0-3-16,24-6 1 16,-24 6-1-16,16-22 1 0,-16 22-1 15,0 0 0-15,26-29-1 16,-26 29 1-1,27-18-1-15,-27 18 0 16,22-4 0-16,-22 4 0 0,23 0-1 16,-23 0 0-16,22-5 1 15,-22 5 1-15,18 3-1 16,-18-3 0-16,0 0 1 15,29-18-1-15,-29 18 1 16,0 0 0-16,0 0 0 16,0 0-1-16,18 6 1 15,-18-6 0-15,0 0-1 16,0 25 1-16,0-25 1 15,-5 24-1-15,5-24 0 16,-13 29 0-16,13-29 1 16,-23 33-2-16,23-33 2 15,-15 33-2-15,15-33 0 0,-20 27 0 16,20-27-1-16,-18 31 1 15,18-31 0-15,0 0 0 16,-16 22 0-16,16-22 0 16,0 0 0-16,0 0 0 15,0 0 0-15,0 0 1 16,0 0-1-16,0 0 0 15,0 0 0-15,0 0-1 16,20 5 1-16,-20-5 1 16,25-5-1-16,-25 5-1 15,24-7 1-15,-24 7 0 16,32 0 0-16,-32 0 0 15,29 5 0-15,-29-5 0 0,31 11 0 16,-31-11 0-16,31 18 0 16,-31-18 0-16,27 15 0 15,-27-15 0-15,26 27 0 16,-26-27 0-16,23 29 0 15,-23-29 0-15,15 24 0 16,-15-24 1-16,16 35-1 16,-16-35 0-16,4 27 1 15,-4-27 0-15,3 29-1 16,-3-29 0-16,-3 31 0 15,3-31 0-15,-4 22 0 16,4-22 1-16,-7 24-2 0,7-24 1 16,-9 22 0-16,9-22 1 15,0 0 0-15,-22 31 0 16,22-31 0-1,-24 16 0-15,24-16 1 0,-23 0-1 16,23 0 0-16,-31-2 0 16,31 2 0-16,-31 0 0 15,31 0 0-15,-36 0-1 16,36 0 0-16,-29 6 0 15,29-6 1-15,-31 0-1 16,31 0-1-16,-22-9 2 16,22 9-2-16,-22-2 1 15,22 2 0-15,-18-6-1 0,18 6-1 16,-23-3-1-1,23 3-7-15,-24 9-11 16,24-9-12-16,-18 11-1 16,18-11 0-16,-22 22 6 0</inkml:trace>
  <inkml:trace contextRef="#ctx0" brushRef="#br0" timeOffset="102797">20713 9953 23 0,'0'0'24'0,"22"-5"-6"0,-22 5-1 16,25-4-3-16,-25 4-3 15,24 2-1 1,-24-2-3-16,31-4-1 15,-31 4-1-15,29-14-1 0,-29 14-1 16,45 5 0-16,-45-5-1 16,44-9 1-16,-24 7-1 15,14 4-1-15,-10-2 1 16,14 13 0-16,-11-22-1 15,4 9 0-15,2-2 0 16,-1 4 0-16,1-4 0 16,-2 0 0-16,0-3 0 15,3-1 0-15,-7-1 0 16,4 9-1-16,-11 1 1 15,7-3-1-15,-7-3 1 16,-20 3-1-16,33 5 0 16,-33-5 1-16,20-2 0 0,-20 2-1 15,0 0 1-15,0 0-1 16,22-9 1-16,-22 9-1 15,0 0 0-15,0 0-1 16,0 0 1-16,0 0-2 16,0 0 1-16,0 0-3 15,0 0-3-15,-17-36-7 16,17 36-20-16,0 0 0 15,-18-17 0-15,18 17 1 16</inkml:trace>
  <inkml:trace contextRef="#ctx0" brushRef="#br0" timeOffset="104429">21127 10227 17 0,'0'0'28'0,"0"0"-2"16,0 0-7-16,0 0-5 16,0 0-2-16,0 0-4 15,0 0-1-15,0 0-1 16,0 0-2-16,0 0 0 15,0 0-2-15,0 0 1 16,0 0-2-16,0 0 0 16,-20 16 0-16,20-16-1 0,-7 26 0 15,7-26 1 1,-9 29 0-16,9-29-1 15,-15 29 0-15,10-7 1 16,-1 0-2-16,6-22 2 0,-11 33-1 16,8-11 0-16,3-22 0 15,-6 38 1-15,6-38-1 16,-7 33 1-16,7-33 0 15,-2 29-1-15,2-29 3 16,-2 33-3-16,2-33 2 16,0 27-2-16,0-27 1 15,4 26 0-15,-4-26-1 16,4 31 1-16,-4-31-2 15,7 27 2-15,-7-27-1 16,5 29 0-16,-5-29 0 16,9 33 1-16,-9-33-1 15,6 24 1-15,-6-24-1 0,7 34 1 16,-7-34 0-16,7 22-1 15,-7-22 0-15,0 0 1 16,13 26-1-16,-13-26 0 16,0 0 0-16,20 16 0 15,-20-16-1-15,0 0 1 16,29 20 0-16,-29-20 0 15,18 4 0-15,-18-4 0 16,24 9 0-16,-24-9 0 16,25 9 1-16,-25-9 0 15,24 2-1-15,-24-2 0 16,29 11 0-16,-29-11 0 15,34-2 0-15,-34 2 0 0,31 0 0 16,-31 0 0-16,36-2 1 16,-36 2-1-16,31-9 0 15,-31 9-1 1,26-7 2-16,-26 7-1 0,0 0 0 15,25-15 0-15,-25 15 1 16,0 0-1-16,16-25 0 16,-16 25 1-16,11-22-1 15,-11 22 0-15,11-20 1 16,-11 20-1-16,6-22-1 15,-6 22 1-15,0 0 0 16,3-24 0-16,-3 24 0 16,-3-20 0-16,3 20 0 0,0 0-1 15,3-24 2 1,-3 24-2-16,-3-25 1 15,3 25 1-15,-2-20-2 16,2 20 1-16,0 0 0 0,-11-33 0 16,11 33 1-16,0 0 0 15,-13-22-2-15,13 22 1 16,0 0 2-16,-23-20-3 15,23 20 0-15,0 0 1 16,0 0-1-16,-22-22 1 16,22 22 0-16,0 0 0 15,-24 6 0-15,24-6 1 16,0 0 0-16,-20 12-1 15,20-12 0-15,0 0-1 16,-18 19 1-16,18-19 0 16,0 0-1-16,0 0 1 0,-22 14 0 15,22-14 0-15,0 0 1 16,0 0-1-16,0 0 0 15,0 0 1-15,-18 17 0 16,18-17 0-16,0 0-1 16,0 0 0-16,-16 20 0 15,16-20-1-15,0 0 1 16,0 0 0-16,0 0 0 15,0 0-1-15,-18 25 0 16,18-25 1-16,0 0 0 16,0 0 0-16,0 0 1 15,-13 20-1-15,13-20 0 16,0 0 0-16,-7 22 0 0,7-22 0 15,0 0 0-15,-6 29 0 16,6-29 0-16,0 0 0 16,-7 24 0-16,7-24 0 15,-5 24 0-15,5-24 0 16,-4 18 1-16,4-18-2 15,-7 20 2-15,7-20-1 16,0 0 0-16,0 0-1 16,-4 22 1-16,4-22-3 15,0 0-5-15,0 0-15 16,15-22-13-16,-15 22 2 15,27-33-2-15</inkml:trace>
  <inkml:trace contextRef="#ctx0" brushRef="#br0" timeOffset="105553">22375 9851 16 0,'0'0'26'0,"0"0"-6"15,0 0-2-15,20 0-4 16,0 4-3-16,-20-4-3 15,27 2-1-15,-27-2-2 16,20 5-2-16,-20-5 0 0,24-9-1 16,-24 9 0-16,20-7-1 15,-20 7 1 1,18-24 0-16,-18 24-1 15,18-29 0-15,-18 29 0 0,11-24 0 16,-11 24-1-16,9-33 0 16,-9 33 0-16,9-23 1 15,-9 23-1-15,2-24 0 16,-2 24 1-16,-2-26-1 15,2 26 1-15,-9-25 0 16,9 25 0-16,0 0-1 16,-18-20 1-16,18 20 0 0,0 0-1 15,-29 0 1 1,29 0-1-16,0 0 1 15,-24 22-1-15,24-22 0 16,-20 27-1-16,20-27 2 0,-16 29-1 16,9-7 0-16,1 4-1 15,-1-6 1-15,2 9 0 16,1 0 1-16,0-9-1 15,4 6 0-15,0 5 0 16,2-4 1-16,4-7 0 16,-6-20-1-16,14 35 1 15,-3-10 0-15,2-8-1 16,5 6 1-16,-18-23 0 15,29 20 0-15,-29-20-1 16,34 17 1-16,-34-17-1 16,35 5 0-16,-15-8-1 15,0-8 1-15,7 7-1 0,-5-5 0 16,12-4-2-16,-14-12-3 15,20 19-7-15,-18-12-20 16,3-8 1-16,-1 8-1 16,-6-11 0-16</inkml:trace>
  <inkml:trace contextRef="#ctx0" brushRef="#br0" timeOffset="106065">23088 9412 11 0,'0'0'24'15,"-9"25"-5"1,9-25-3-16,4 31-4 15,7-7-1-15,-11-24-3 16,16 42 0-16,-16-42-2 0,18 51 0 16,-16-24-1-16,9 10 0 15,-11-8-1-15,11 2-1 16,-8 0 0-16,3 2-1 15,-4-2 0-15,7-6-1 16,-9-25 0-16,5 24-1 16,-5-24-2-16,4 22-2 15,-4-22-7-15,0 0-14 16,0 0-6-16,-6-26-1 15,-10 6 1-15</inkml:trace>
  <inkml:trace contextRef="#ctx0" brushRef="#br0" timeOffset="106329">22921 9638 5 0,'0'0'31'0,"37"11"1"16,-37-11 0-16,14-17-16 16,13 23-1-16,-27-6-6 15,37-9-3-15,-14 5-4 16,6 2-3-16,4 11-6 15,-13-23-5-15,18 21-13 0,-7 0-7 16,-4-7 0-16,4 6-1 16</inkml:trace>
  <inkml:trace contextRef="#ctx0" brushRef="#br0" timeOffset="107844">24052 9058 26 0,'0'0'30'15,"0"0"-8"-15,0 0-5 16,-22-2-6-16,22 2-2 15,0 0-3-15,-22 18-2 16,22-18-1-16,-18 4-1 16,18-4 0-16,-29 9-1 15,29-9 0-15,-31 9 0 16,9-5 1-16,4 9-2 15,18-13 2-15,-36 23-2 16,36-23 2-16,-27 15-2 16,27-15 1-16,-24 22-1 0,24-22 0 15,-14 27-1-15,14-27 1 16,-8 33 0-16,3-13 0 15,1 0-1-15,4 0 1 16,-3 6 1-16,3-6-1 16,5 2 1-16,-5 1-1 15,4-6 0-15,-4 3 1 16,5 2 0-16,-5-22-1 15,4 25 1-15,-4-25-1 16,2 20 1-16,-2-20-1 16,0 0 2-16,0 0-1 15,0 0-1-15,0 0 1 0,0 0 0 16,0 0 0-16,25-23-1 15,-25 23 1-15,18-19-1 16,-18 19 0-16,27-18 0 16,-27 18 0-16,35-13 0 15,-15 13 0-15,5 2 0 16,-5 4 0-16,4 5-1 15,-6 1 1-15,2-1 0 16,-20-11 0-16,36 28 0 16,-23-3 0-16,-13-25 1 15,18 33-1-15,-11-6 1 16,-7-10 0-16,-3 8 0 15,-1-3-1-15,4-22 0 0,-20 22 1 16,20-22-1-16,-25 33-1 16,25-33 1-16,-35 22 0 15,17-15 0 1,18-7 0-16,-42 38-1 0,24-27 1 15,-7 0-1-15,25-11-1 16,-35 20-3-16,21 8-4 16,-10-28-6-16,24 0-14 15,0 0-3-15,0 0-1 16,0 0 5-16</inkml:trace>
  <inkml:trace contextRef="#ctx0" brushRef="#br0" timeOffset="108784">24494 9178 25 0,'0'0'25'15,"-18"6"-6"-15,18-6-4 16,0 0-4-16,-31 2-1 15,31-2-2-15,-18 3-1 16,18-3-1-16,-23 9 0 16,23-9 0-16,-26 6-1 15,26-6-2-15,-23 13 0 16,23-13-2-16,-24 29 1 15,24-29-1-15,-16 36 0 0,12-16-1 16,4-20 0-16,-5 39 0 16,3-19 0-16,4 3 1 15,1 1-1 1,1 2 0-16,3 1 0 0,-5-5 0 15,7 9 0-15,-5 5 1 16,7-8-1-16,3-5-1 16,1-1 2-16,-15-22-2 15,32 33 2-15,-12-11-1 16,-2-9 0-16,10-10 0 15,-5 3 1-15,6 1-1 16,-7-5 0-16,9 0 1 16,-11-4-1-16,9-5 0 0,-11-1 0 15,4-6 0 1,-22 14 0-16,36-35 0 15,-20 15 0-15,-1 0-1 16,-1-2 1-16,-8 0 0 0,3 2 0 16,-9 20 1-16,9-36-1 15,-7 14 0-15,3 0 0 16,-5 4 1-16,2-8 0 15,-4 6-1-15,-3-7 0 16,1-2-1-16,-3 12 1 16,-4-8 0-16,-2 3 1 15,-5 2-1-15,-2 0 0 16,-3 7 0-16,-1 0 1 15,2 2 0-15,-3-5 0 16,3 5-2-16,22 11 0 16,-45-2-3-16,45 2-5 0,-42 13-14 15,20-6-11-15,-1 13 0 16,-6-2-1-16</inkml:trace>
  <inkml:trace contextRef="#ctx0" brushRef="#br0" timeOffset="109505">23540 10163 12 0,'0'0'24'16,"0"0"-3"-16,0 0-3 15,9 22-3-15,-9-22-3 0,0 0-1 16,20-9-2-16,0 11-1 16,-20-2-1-16,42 0-3 15,-15-4 0-15,4 6-1 16,0-6 0-16,5 2-1 15,2-1-1-15,7 3 1 16,-8-6 1-16,12 6-1 16,-6-2 0-16,6 2-1 15,0 0 1-15,6 2 0 16,-3-7-1-16,3 5 0 15,1-2 0-15,0 4 1 16,-1-6-1-16,-1 4 0 16,-5-5 0-16,0 5-1 0,-4-11 1 15,-1 9-1-15,-8 0 0 16,-10-2 0-16,-3-1 0 15,-1 1 0-15,-22 4 0 16,18-3 0-16,-18 3 0 16,0 0-1-16,0 0-1 15,0 0-3-15,0 0-7 16,-40 12-23-16,20-10 0 15,-3-2-1-15,-12-2 0 16</inkml:trace>
  <inkml:trace contextRef="#ctx0" brushRef="#br0" timeOffset="110101">23685 10449 16 0,'0'0'19'0,"-7"28"-2"15,7-3 0-15,0-25-4 16,-2 40-1-16,2-40-2 15,0 42-1-15,0-42-2 16,0 44-1-16,-7-22-1 16,9 11-3-16,-8-11 1 0,6 9-1 15,-7-4 1 1,7 6-1-16,-9-6 1 15,9 8 0-15,-4-8-1 16,4-1 0-16,-3 3-1 0,3 2 0 16,-2-4 0-16,2 2 0 15,0-10-1-15,0 1 0 16,0-20 0-16,-2 25-1 15,2-25-1-15,0 0-1 16,0 0-5-16,0 0-9 16,0 0-15-16,0 0 0 15,0 0-1-15,0 0 5 16</inkml:trace>
  <inkml:trace contextRef="#ctx0" brushRef="#br0" timeOffset="111052">24010 10630 10 0,'0'0'25'15,"0"0"-5"-15,0 0-2 0,-20-9-5 16,20 9-1-16,0 0-2 16,-36 5-2-1,36-5-1-15,0 0-2 16,-17 20-1-16,17-20-2 0,0 0 0 15,-25 15-1-15,25-15-1 16,-11 22 0-16,11-22 1 16,-7 22-1-16,7-22 0 15,-4 29 0-15,2-9-1 16,2-20 1-16,-3 38 0 15,1-18 1-15,2 2-1 16,-2 2 0-16,2 1 1 16,0 1-1-16,2-4 1 15,0 5-1-15,1 4 1 16,1-9-1-16,0 9 0 15,-4-31 0-15,18 38 1 16,-18-38-1-16,25 37 0 0,-25-37 0 16,24 14 1-16,-24-14-1 15,34 4 1-15,-34-4 0 16,31 11 0-16,-31-11 0 15,31 7 0-15,-31-7 1 16,36 4 0-16,-36-4-1 16,33-2 0-16,-33 2 1 15,34-7-2-15,-34 7 1 16,35-15 0-16,-35 15-1 15,27-18 0-15,-27 18 1 16,29-24-1-16,-29 24 0 16,15-29 0-16,-8 9 1 15,2 0-1-15,0-4 0 0,2 4 1 16,-6 0 0-16,1-2-1 15,1-7 1-15,-3 7 0 16,-1-3 0-16,-1 6-1 16,-4-4 1-16,2 23 0 15,-5-44 0-15,3 20-1 16,-2-1 1-16,4 25 0 15,-25-37-1-15,9 17 1 16,3-5-1-16,-7 3 0 16,-5 5 0-16,3 6 1 15,-7-1-2-15,7-1 1 16,-5 9-1-16,7 2 0 15,-4 8 1-15,4 3-1 0,20-9 0 16,-32 16-3-16,24 3 0 16,8-19-4-1,-12 38-7-15,3-16-17 16,9-22-2-16,-4 22 0 0,4-22 1 15</inkml:trace>
  <inkml:trace contextRef="#ctx0" brushRef="#br0" timeOffset="112165">24761 10573 10 0,'0'0'27'0,"-18"-3"1"15,18 3-9-15,0 0-5 16,0 0-3-16,0 0-2 16,-27-6-3-16,27 6 0 0,0 0-3 15,-20-2 0-15,20 2-1 16,-24 2 0-16,24-2-1 15,-29 6 0-15,29-6 1 16,-36 20-1-16,36-20 1 16,-29 34-2-16,29-34 0 15,-29 33 0-15,18-11 0 16,4-2 0-16,1 2 0 15,1 5 0-15,5-27 0 16,-6 35 0-16,3-11 0 16,-1-4 0-16,4 2 1 15,0-22-1-15,0 40 1 16,7-15 0-16,-5-1-1 0,4 0 1 15,1-4-1-15,-7-20 1 16,18 33-1-16,-7-13 0 16,-11-20 0-1,27 25 0-15,-27-25 0 0,24 20 0 16,-24-20 0-16,32 24 1 15,-32-24 0-15,31 13-1 16,-31-13 1-16,26 14 0 16,-26-14 0-16,34-3 0 15,-34 3 0-15,24-2 0 16,-24 2-1-16,25-4 1 15,-25 4 0-15,20-7 0 16,-20 7-1-16,18-7 1 0,-18 7-1 16,0 0 0-1,31-15 0-15,-31 15 0 16,18-11 1-16,-18 11-1 15,0 0 0-15,31-24 0 0,-31 24 0 16,16-29 0-16,-16 29 0 16,17-27 1-16,-17 27-2 15,16-31 2-15,-16 31-1 16,13-35-1-16,-13 35 1 15,7-33 0-15,-5 13 0 16,-2 20-1-16,0-31 1 16,0 31 0-16,-2-31 0 15,2 31 1-15,-4-36-1 16,-1 16 0-16,5 20 0 15,-9-33 0-15,5 9 0 16,-5 4 1-16,0-2-1 16,0-1 0-16,-2 4-2 0,11 19 2 15,-29-40 0-15,16 20 0 16,13 20-1-16,-27-36 1 15,27 36-1-15,-29-13 2 16,29 13-1-16,-22-13 0 16,22 13 0-16,-29 0 1 15,29 0-1-15,-27 15-2 16,27-15-6-16,-38 42-26 15,18-22 0-15,0 0-1 16,0-2 1-16</inkml:trace>
  <inkml:trace contextRef="#ctx0" brushRef="#br0" timeOffset="127200">21960 11283 18 0,'0'0'17'0,"0"0"-2"15,0 0-1-15,0 0-3 16,0 0 0-16,0 0-2 16,0 0-2-16,0 0-2 0,0 0 0 15,18 23-2 1,-18-23 0-16,18 17-1 15,-18-17 0-15,20 18 0 16,-20-18 1-16,25 31-1 0,-25-31 0 16,29 20 0-16,-29-20 0 15,37 29-1-15,-19-9 1 16,2-5-2-16,3 3 1 15,-1-3 0-15,2 5 1 16,-1 0-2-16,1 5 2 16,-2-12-1-16,3 2 0 15,-1-4 1-15,1 7-1 16,-3-13 0-16,0 1 0 15,-22-6 0-15,38 5-1 16,-38-5 0-16,20 8-1 16,-20-8-2-16,0 0-1 15,25 20-7-15,-25-20-17 0,0 0-2 16,-9 23-2-16,9-23 1 15</inkml:trace>
  <inkml:trace contextRef="#ctx0" brushRef="#br0" timeOffset="127928">22979 11350 27 0,'0'0'27'0,"0"0"-6"16,0 0-4-16,-36 18-4 15,34-1-4-15,2-17-2 16,-20 20-1-16,20-20-2 16,-25 22 0-16,25-22-1 15,-22 20-1-15,22-20 1 16,0 0-2-16,-29 25 1 15,29-25-1-15,-25 33 0 16,14-11 1-16,11-22-1 16,-33 40 1-16,13-16-2 0,0 3 2 15,-3-7-1-15,23-20-1 16,-40 33 1-16,40-33 0 15,-38 31-1-15,38-31 0 16,-40 33 1-16,40-33-2 16,-35 18 1-16,35-18 0 15,-25 18-1-15,25-18 0 16,0 0-4-16,-29 6-9 15,29-6-17-15,0 0-2 16,0 0 1-16,0 0-1 16</inkml:trace>
  <inkml:trace contextRef="#ctx0" brushRef="#br0" timeOffset="128679">22439 12061 1 0,'0'0'12'0,"0"0"2"15,0 0-1-15,0 0 0 16,18 13 0-16,-18-13 0 15,0 0-1-15,0 0-1 16,0 0-2-16,0 0-2 16,2 31-2-16,-2-31-1 15,0 26-2-15,0-26 0 16,0 40 1-16,-2-20-2 15,2 9 1-15,0-29 0 0,0 42 0 16,0-42-1-16,-2 36 1 16,2-36-1-16,-2 35-1 15,2-35-1-15,-2 24 0 16,2-24-4-16,0 0-5 15,2 22-17-15,-2-22-3 16,0 0 0-16,0 0-1 16</inkml:trace>
  <inkml:trace contextRef="#ctx0" brushRef="#br0" timeOffset="129183">22223 12612 32 0,'0'0'22'16,"27"9"-4"-16,-27-9-3 15,31-5-3-15,-6 12-3 16,-25-7-1-16,46-11-3 16,-46 11-1-16,47 0 0 15,-47 0-2-15,45 2 0 16,-45-2-1-16,40 5 0 15,-40-5-1-15,29 2 0 16,-29-2-2-16,27-9-4 16,-27 9-8-16,24 4-15 15,-24-4-1-15,0 0 1 16,0 0 5-16</inkml:trace>
  <inkml:trace contextRef="#ctx0" brushRef="#br0" timeOffset="130068">22428 12993 19 0,'2'-20'26'15,"-2"20"-5"-15,0 0-4 16,0 0-5-16,23-7-2 15,-23 7-3-15,0 0-2 16,15-26 0-16,-15 26-1 16,23-9-1-16,-23 9 0 15,22-16 0-15,-22 16-1 16,31-15 0-16,-31 15 0 0,27-13 1 15,-27 13-3 1,31-7 1-16,-31 7-1 16,25 9 1-16,-25-9-1 15,24 20 1-15,-24-20-1 0,16 31 0 16,-12-9 0-16,-4-22 0 15,7 35 1-15,-7-35-1 16,-2 36 0-16,-1-19-1 16,-3 3 1-16,1 7 0 15,5-27 0-15,-9 33-1 16,0-11 1-16,0-4 0 15,1 2-1-15,8-20 1 0,-21 33-1 16,21-33 1 0,-24 25 0-16,24-25-1 15,-31 22 1-15,31-22-1 16,-23 13 0-16,23-13 1 0,-24 4-1 15,24-4 1-15,0 0 0 16,-20-2-1-16,20 2 1 16,0 0 0-16,0 0 0 15,-13-20 1-15,13 20-2 16,0 0 2-16,6-31-2 15,-6 31 1-15,9-18 0 16,-9 18 0-16,11-24 0 16,-11 24 0-16,0 0 1 15,25-22 0-15,-25 22-1 16,24-4 1-16,-24 4-1 15,27 2 1-15,-27-2-1 16,33 24 1-16,-12-13-1 0,1 7 0 16,-4-5 0-16,4 7 0 15,-22-20-1-15,38 36-5 16,-38-36-17-16,0 0-6 15,31 17-2-15,-31-17 0 16</inkml:trace>
  <inkml:trace contextRef="#ctx0" brushRef="#br0" timeOffset="151709">8811 10152 1 0,'0'0'20'0,"2"-20"8"15,-2 20-1-15,20-27-11 16,-22-1-1-16,2 28-3 15,9-40-2-15,-9 40-4 16,22-45 0-16,-22 45-2 16,27-46-1-16,-2 24 0 0,-8-7 0 15,8 2-2 1,2-4 1-16,-1 7-1 15,3 2 0-15,-2 9-1 16,2 4 1-16,-2 11-2 0,0 14 1 16,-3-1 1-16,3 12-1 15,-5 6 0-15,0 2 0 16,-6 12 0-16,-3 10-1 15,-6 3 1-15,-5-2 0 16,-6 8-1-16,-5 3 0 16,-5-3 1-16,-3 3 1 15,-10-14-1-15,2 1 1 16,-6-17-1-16,-2-3 2 15,2-3-1-15,-7-13 1 16,9-7-2-16,-5-11-1 16,3-2 2-16,9-6 0 15,22 6 1-15,-34-20-1 0,34 20 1 16,-4-29-2-16,4 29 1 15,27-18 2-15,-5 12-2 16,5-1-1-16,6-2 1 16,5 7-2-16,7 6 2 15,-3 5 1-15,0-4-2 16,1 6 1-16,-3 4-2 15,2 12 0-15,-15-9-5 16,11 19-3-16,-38-37-14 16,33 38-10-16,-17-14 0 15,-12-4-2-15</inkml:trace>
  <inkml:trace contextRef="#ctx0" brushRef="#br0" timeOffset="152233">8622 11182 1 0,'0'0'28'0,"0"0"2"16,0 0 1-16,0 0-11 15,22 0-1-15,3 6-4 16,-25-6-6-16,51-4-2 15,-20-12-2-15,14 18-2 16,1-6 0-16,8 0-1 16,-3-10 0-16,7 5-1 15,-7 5-1-15,3-9 1 0,-8 11 0 16,1-3-1-1,-9-10 0-15,-4 10 0 16,-1 10 0-16,-9-5 0 16,3 2 0-16,-27-2-1 0,36 2-1 15,-36-2-1-15,27 9-2 16,-27-9-4-16,20 11-10 15,-20-11-13-15,0 0-1 16,-3 27 0-16,3-27 0 16</inkml:trace>
  <inkml:trace contextRef="#ctx0" brushRef="#br0" timeOffset="152917">8916 11826 11 0,'11'-20'30'16,"-11"20"-1"-16,27-27 2 0,-14-1-15 16,16 17 0-16,-29 11-6 15,47-23-3-15,-27 10-2 16,11 15-2-1,-13-2-1-15,9 14 0 0,-27-14-1 16,24 44 0-16,-22-13-1 16,-2 4 0-16,-6 5 1 15,-3 2 0-15,-7-4 0 16,-2 2 0-16,5-7 0 15,2-4-1-15,4-9 1 16,7-20 0-16,0 0 0 16,0 0 0-16,34 11-1 15,-3-20 1-15,-2-2 0 0,4 0 1 16,3 2-1-1,-3 2 0-15,-4 7 0 16,2 9 1-16,-11-4-1 16,-20-5 1-16,25 37-1 0,-16-10 0 15,-16-7 0-15,3 15 1 16,-12-13-1-16,-2 14-1 15,-15-5 1-15,-3 2 0 16,-4-9-1-16,-7 5 0 16,-4 6 0-16,0-4-1 15,4 0-2-15,-2-13-5 16,49-18-22-16,-31 25-6 15,31-25 1-15,2-34-1 16</inkml:trace>
  <inkml:trace contextRef="#ctx0" brushRef="#br0" timeOffset="155285">9459 9558 7 0,'0'0'19'0,"0"0"-2"15,0 0-1-15,-24-13-3 16,24 13-3-16,0 0 0 15,-31-26-1-15,31 26-2 16,-25-11-1-16,25 11-2 16,-24-18 0-16,24 18-1 15,-27-20-1-15,27 20-1 16,-29-13 1-16,29 13 0 15,-38-11 0-15,38 11 1 16,-42-20-1-16,22 15 0 16,-9-4 1-16,7 3-1 15,-7-5-1-15,6 6 0 0,-6-1 0 16,5 6 0-16,2-9 0 15,-5 9 0-15,2 0 0 16,-6 9 0-16,0-9 1 16,2 8 0-16,-7-3-1 15,5 1 1-15,-9 8-1 16,4-1 0-16,1-4 0 15,1 4 0-15,1 0-1 16,8 3 2-16,-6-1-2 16,7 5 1-16,-3 0-1 15,5 2-1-15,-7 5 1 16,6 2 0-16,1 0 0 15,-2-1-1-15,8-1 1 0,-4 0 0 16,4 4-1-16,5-5 2 16,0 7-1-16,2-6 0 15,-2 6-1-15,4-4 1 16,1 13 0-16,-1-7 0 15,5 1 0-15,-5-3 0 16,3 0 0-16,1-2 0 16,1 5-1-16,0-1 2 15,0-6-2-15,2 4 1 16,0-6 0-16,2 4 0 15,0-5 0-15,0 7 1 16,1-8-1-16,1-1 0 0,1 3-1 16,-1-10 1-16,3 3 0 15,2 5 1-15,4-5 0 16,-2 4-1-1,-11-24 1-15,22 38 0 0,-8-18 2 16,4 2-3-16,-5-2 1 16,-13-20 0-16,31 35-1 15,-31-35 1-15,29 31-1 16,-29-31 0-16,38 36 0 15,-18-25 1-15,5-3 0 16,-3 4-1-16,7-1 1 16,-3-5-1-16,10 3 1 15,0-4 0-15,4-3 0 0,2-4-1 16,3 4 0-1,-1-4-1-15,-1-1 2 16,-1 3-1-16,-2 0 0 16,-4 0 0-16,-7 0 0 0,2 5 0 15,-9-1 0-15,3 5 0 16,-5-7 0-16,0 3 0 15,-20-5 0-15,38 11 0 16,-18-11 0-16,-20 0 0 16,35-2 0-16,-35 2 1 15,40 0-2-15,-40 0 1 16,36-3 1-16,-36 3-2 15,36-6 1-15,-14 1 1 16,-2-4-1-16,5 3-1 16,-1-3 1-16,-2-11-1 15,5 7 1-15,-5-1 0 16,3-6 1-16,-5 1-1 0,-2-1 1 15,2-3-1-15,-7 1-2 16,5-4 2-16,2-7-1 16,-7 4 1-16,7-7-3 15,1 5 3-15,-4-9-1 16,1 1 1-16,2-3 0 15,-6-3 1-15,-1 1-1 16,-4-5 1-16,-2 1 0 16,-5-6 0-16,-9 6-1 15,-4-1 1-15,-2 9 0 16,-1-9 0-16,-8 3 0 15,4 8 0-15,-6 3 0 16,-3 8 0-16,0-6 0 0,-2 4-1 16,-9 0 1-16,0 14 0 15,-4 6-2-15,-5-2 1 16,-2 11-2-1,-4-11-3-15,17 29-19 0,-8-9-10 16,1-5-1-16,3-2-1 16,-4-4-1-16</inkml:trace>
  <inkml:trace contextRef="#ctx0" brushRef="#br0" timeOffset="156057">7263 9525 15 0,'-23'20'31'0,"23"-20"0"16,0 0 1-16,-20 2-15 15,0-13-2-15,20 11-4 16,0 0-3-16,0 0-2 15,-13-20-2-15,13 20 0 16,0 0-1-16,0 0-1 16,27-22 0-16,-27 22 0 15,35-13 0-15,-12 2-1 16,-1 0 0-16,9 4-1 15,0 3 1-15,-2 4-1 0,7-5 0 16,-5 1 0-16,5 4 0 16,2 7 0-16,-5-7 2 15,5 4-2-15,0-2 0 16,-3-2 1-16,1 9-1 15,2 2 0-15,-7-2 0 16,0 2 0-16,-4 7-1 16,2-3 1-16,-4-1 0 15,1-3 1-15,-6-5-1 16,5 1 0-16,-7 4 0 15,-18-11 1-15,33 9-1 16,-33-9 0-16,18 4 0 16,-18-4 0-16,0 0-1 0,0 0 0 15,0 0-1-15,0 0-3 16,27 18-3-1,-27-18-9-15,-7-20-18 16,7 20 0-16,0 0-1 0,-11-27 2 16</inkml:trace>
  <inkml:trace contextRef="#ctx0" brushRef="#br0" timeOffset="156785">8107 9262 40 0,'-16'17'31'0,"16"-17"-6"15,-20 3-5-15,23 17-4 0,-3-20-5 16,0 0-3-16,0 0-3 15,0 0-1-15,13 22-1 16,9-2-1-16,-22-20 0 16,34 17 0-16,-34-17-1 15,42 27 0-15,-22-20-1 16,5 4 1-16,-8 0 0 15,8 0 0-15,-25-11 0 16,33 29-1-16,-33-29 1 16,32 20 0-16,-32-20 0 15,15 24-1-15,-15-24 1 16,2 22-1-16,-2-22 0 15,-11 20 1-15,11-20-1 0,-31 31 0 16,11-20 0-16,-2 11 0 16,-7 0 0-16,2 0 0 15,-2 3-1-15,-7 1 2 16,7 3-1-16,-2-7-1 15,7 0 1-15,-1-4 0 16,25-18 0-16,-31 29 0 16,31-29 1-16,0 0-2 15,-24 15 1-15,24-15 1 16,0 0 0-16,0 0-1 15,0 0 0-15,0 0 0 16,0 0 0-16,0 0 0 16,0 0 0-16,-5-17 0 0,5 17-1 15,5-29 1-15,-1 5 0 16,0 4 0-1,5-16 1-15,-2 3-1 16,0-2 0-16,2-3 1 0,-7 0-1 16,5 1 0-16,1-1 1 15,-1 0-1-15,2 5-1 16,0 2 1-16,-2 5-1 15,-3 3 1-15,-4 23 0 16,13-31-2-16,-13 31-7 16,0 0-24-16,-4 25-1 15,4-25-1-15,-18 31 0 0</inkml:trace>
  <inkml:trace contextRef="#ctx0" brushRef="#br0" timeOffset="191649">10319 12838 19 0,'0'0'28'15,"0"0"-2"-15,0 0-6 16,-6-20-3-16,6 20-6 16,9-22-2-16,-9 22-1 15,13-29-2-15,-13 29-2 16,25-38 0-16,-5 21 0 15,-7-14-2-15,11 8 1 16,-6-10-2-16,7 11 0 16,-3 0-1-16,0 11 1 0,1-7-1 15,-3 12 0-15,-20 6 0 16,38 11 1-16,-38-11-1 15,26 31 0-15,-26-31 0 16,25 33 0-16,-19-11-1 16,1 2 2-16,-5 3-1 15,-4 4-1-15,0-5 1 16,-3 5 1-16,-3-2-1 15,-6 7 0-15,1-5 1 16,2 2-1-16,-5-9 1 16,-2 9-1-16,-2-8 0 15,5-3 1-15,-8 2-1 16,3-4 1-16,-2 5-1 0,0 3 0 15,6-3 0-15,-4-3 0 16,9-2 0-16,2 2 0 16,9-22 0-16,2 33 0 15,-2-33 2-15,27 14-2 16,-7-14 2-16,5 4-1 15,4-4 1-15,-1 0-1 16,4-4 1-16,6 6-1 16,-7-7 0-16,4 5 0 15,-3-2-1-15,-6 2 0 16,3-2-1-16,-29 2-1 15,38 4-3-15,-38-4-9 0,0 0-19 16,0 0-2-16,0 0 1 16,0 0 0-16</inkml:trace>
  <inkml:trace contextRef="#ctx0" brushRef="#br0" timeOffset="192055">10308 13484 26 0,'-15'27'32'0,"15"-27"0"0,0 0-1 16,0 0-14-16,20 22-3 15,-20-22-5-15,22 7-3 16,-22-7-1-16,47-7-2 15,-20 3 0-15,15-10 0 16,-4-1-1-16,9 4-1 16,-3-5-1-16,-4 5 1 15,-4-4-1-15,2 2 0 16,-14 4-1-16,1 4 1 15,-25 5-2-15,24 9-1 16,-24-9-2-16,0 0-6 16,16 42-16-16,-21-24-8 15,5-18 1-15,-15 38 0 0</inkml:trace>
  <inkml:trace contextRef="#ctx0" brushRef="#br0" timeOffset="192649">10420 14073 29 0,'0'0'32'0,"0"0"1"16,0 0 0-16,22 3-17 16,-20-30-4-16,25 18-4 15,-14-11-4 1,10 9 0-16,-1 5-2 0,-2 8-1 15,0-7 0-15,-20 5-1 16,27 20 0-16,-23 7 0 16,-6 8-1-16,-3 7 1 15,-6 5-1-15,-4-3 1 16,-1 7 0-16,1-7 0 15,1-13 0-15,3-6 0 16,11-25 0-16,0 24 1 16,0-24-1-16,25-11 0 0,-8-4 1 15,10-5-1 1,-2 11 1-16,8-5 0 15,-6 10-1-15,6 4 1 16,-8 7 0-16,4 6 0 0,-29-13 0 16,35 44 1-16,-26-22 0 15,-2 7 0-15,-9-7 0 16,-1 0 0-16,-8-2-1 15,-4 3 1-15,-3-8 0 16,-7 3-1-16,-1-3-1 16,-10 10 1-16,3-8-2 15,-5 1 1-15,2 0-2 16,0-18-3-16,14 17-6 15,-11-12-25-15,33-5 0 16,-29-22-1-16,24 2 2 16</inkml:trace>
  <inkml:trace contextRef="#ctx0" brushRef="#br0" timeOffset="193949">10807 13721 36 0,'-31'-24'31'0,"31"24"-1"0,0 0-8 16,-31-20-5-16,31 20-6 15,-31-13-2 1,31 13-4-16,-27 0-1 15,27 0-1-15,-36-5-1 0,36 5 0 16,-40-2-1-16,22 4 1 16,-8-2 0-16,3 3-1 15,-1-6 0-15,-5 12 0 16,-2-2 0-16,4 4 0 15,-6-4 0-15,4-1 0 16,-3 5-1-16,6-2 1 16,-1-4-1-16,5-1 1 15,-3 5-1-15,7-2 1 16,-2 4 0-16,20-11-1 15,-38 26 1-15,38-26-1 16,-37 36 1-16,25-14-1 16,-1-5 0-16,13-17 0 0,-24 45 0 15,15-21 0-15,0 14 0 16,0-3 0-16,0 1 0 15,-4 3 0-15,-1 6 0 16,3 6 0-16,0-3 0 16,2 1 0-16,-2-7 0 15,2 0 0-15,4 3-1 16,1-8 2-16,4 3-2 15,0-5 1-15,0-6 0 16,0 4 0-16,2-2-1 16,3-2 2-16,1-2-1 15,1-1 0-15,4-1 0 16,0 6 0-16,0 0 0 0,3-5 0 15,-3 1 0-15,7-3 0 16,-5-2 0-16,5 3 0 16,2-5 1-16,-2-7-1 15,2 0 1-15,4 3-1 16,1-1 1-16,4 1-1 15,-2-5 0-15,4 2 0 16,0-6-1-16,-2 2 1 16,7-1 0-16,-5 1 0 15,2-4 0-15,5-3 0 16,-7 2 0-16,7 1 1 15,-4-5-1-15,-1-5-1 16,3 1 2-16,-5-7-2 0,0 0 1 16,0-5 1-16,-6-8-1 15,2-7 1 1,-5 0-2-16,-2-4 2 15,4-8-2-15,-4 4 1 0,3-1 0 16,-3-5 0-16,-2 6-1 16,4 5 1-16,-4-1 0 15,-3 4 0-15,-1-11 0 16,-3 4 1-16,-5-2-1 15,-1-2 0-15,-3-4 1 16,-4-3 0-16,0-6 0 16,-5-1-1-16,-2 10 1 0,-11-12-1 15,2 3 1 1,-4-3-1-16,-5 7 0 15,5 9 0-15,-7 5 0 16,4 6 0-16,-4 0-1 16,3 6-3-16,26 25-2 0,-54-20-11 15,28 20-20-15,3-11 1 16,-6 5 0-16,5-8 0 15</inkml:trace>
  <inkml:trace contextRef="#ctx0" brushRef="#br0" timeOffset="194772">8662 13163 25 0,'0'0'28'0,"-36"3"1"15,36-3-1-15,-4 19-15 16,4-19-5-16,0 0 0 15,-23 20-3-15,23-20 0 16,7 23-2-16,-7-23 1 16,20 22-1-16,2-7 0 0,-4-4 0 15,16 7-1 1,-5-5-1-16,11 7 1 15,2 0-1-15,5-4 0 16,0 12 0-16,4 1 0 0,-2-2 0 16,4-1 0-16,-4 3 2 15,0 2-3-15,0-2 1 16,0 4 0-16,-2-11 0 15,-2-2-1-15,2 7 1 16,-3 8 0-16,-2-10-1 16,3 8 0-16,-5-9 1 15,-2 1-1-15,-5 3 1 16,3 1-1-16,-14-5 1 15,3-8-1-15,-7 6 0 16,-18-22 1-16,22 36-1 16,-22-36 1-16,16 24-1 15,-16-24 0-15,0 0 0 0,0 0 0 16,0 0-2-16,0 0-1 15,0 0-4-15,-20-38-10 16,17 18-18-16,-8-2-1 16,2-9 0-16,-2 5 2 15</inkml:trace>
  <inkml:trace contextRef="#ctx0" brushRef="#br0" timeOffset="195473">9673 13513 33 0,'0'0'29'15,"-9"38"1"1,9-38-11-16,5 35-5 0,-5-35-3 15,9 22-4-15,-9-22-2 16,22 25 0-16,-22-25-2 16,36 40 0-16,-36-40-1 15,40 31 0-15,-20-11-1 16,2 2 0-16,5 0 0 15,-7 2-1-15,4-6 1 16,-24-18 0-16,34 31 0 0,-19-7 0 16,-15-24-1-16,18 36 1 15,-18-36 0 1,5 31 0-16,-5-31-1 15,-7 33 1-15,7-33-1 0,-29 33 0 16,9-11 1-16,2 0 0 16,-9 1-1-16,5 3 2 15,-7 1-2-15,5 4 1 16,-5-9-1-16,9 2 1 15,-5-2-1-15,25-22 0 16,-31 31 0-16,31-31-1 16,-27 29 1-16,27-29 0 15,0 0 0-15,0 0 0 16,0 0 1-16,0 0-1 15,0 0 0-15,0 0 1 16,0 0-1-16,-9-20 1 16,14-4 0-16,1 0 0 0,1-16 0 15,0 6 0-15,0-12 0 16,-1-5 0-16,-4-2 0 15,3 6 0-15,-5-8-1 16,2 11 1-16,-2-3-1 16,-2-1 0-16,0 8 0 15,-1 2 0-15,1 5 0 16,0 4-1-16,2 29-2 15,-4-40-2-15,4 40-13 16,0 0-16-16,22 13-2 16,-22-13 0-16,11 27 0 15</inkml:trace>
  <inkml:trace contextRef="#ctx0" brushRef="#br0" timeOffset="196845">12890 12546 30 0,'0'0'30'16,"-31"-7"0"-16,31 7-9 16,0 0-4-16,-22-20-5 15,22 20-4-15,0 0-2 16,-22 27-3-16,4-8 0 15,9 8-1-15,-16 11-1 16,8 13 1-16,-6 4-2 16,-3 9 0-16,-1 9 1 15,-2 5-1-15,9 1 0 0,-2-1 0 16,8 4 1-16,8-2-1 15,8-1 1-15,4-1-2 16,12-5 0-16,2-9-1 16,7-4 0-16,-5-11-2 15,10-3-4-15,-15-24-7 16,10-11-17-16,0-4 0 15,-27-7 0-15,35-29 1 16</inkml:trace>
  <inkml:trace contextRef="#ctx0" brushRef="#br0" timeOffset="197185">13280 12645 33 0,'0'0'31'16,"0"0"0"-16,0 0-3 15,16 31-14-15,-16-31-3 16,4 60-5-16,-8-22-2 15,8 19 0-15,-6 1-2 16,4 15 0-16,-8-5-1 16,3 1 1-16,-5-5-2 15,1-2 1-15,0 5-2 16,-2-10-1-16,7 3-2 15,-11-29-5-15,24 11-11 16,-9-17-13-16,-2-25 1 0,0 0-2 16,0 0 2-16</inkml:trace>
  <inkml:trace contextRef="#ctx0" brushRef="#br0" timeOffset="197523">13483 13292 13 0,'25'-7'31'0,"12"5"-1"16,-12-16 3-16,-5-13-16 15,18 20-1 1,-18-22-6-16,9 20-2 16,-11-25-3-16,0 11-1 15,-7-8-1-15,0 4 0 0,-16-2-1 16,5 8 0-16,-11 8-1 15,11 17 0-15,-27-25 0 16,27 25-1-16,-40 29 0 16,23 7-1-16,-3 12 0 15,4 8 1-15,9 10 0 16,1-4 0-16,8 9-1 15,4-9 0-15,12-2-1 16,5-16-3-16,12 3-2 16,-6-32-14-16,9-6-14 15,7 4 0-15,-3-19 0 16,7-3 1-16</inkml:trace>
  <inkml:trace contextRef="#ctx0" brushRef="#br0" timeOffset="198056">14296 13394 10 0,'14'53'25'16,"-19"-27"2"-16,3-3-11 16,9 8-1-16,-7-31-2 15,0 28-2-15,0-28-3 16,0 0-2-16,-3-35-2 15,12 4-1-15,0 4-1 16,7-19 0-16,-1-5-1 16,8 4 1-16,-3-1 0 15,4 17 1-15,-1-3 1 0,1 19 0 16,-4-12-1-16,2 27 1 15,-2-2-1 1,9 15 0-16,-29-13 0 16,45 34-2-16,-27-12 1 0,6 11-1 15,-10 7 0-15,-5 4 0 16,-5 5-2-16,-4-5-1 15,4 5-1-15,-12-14-5 16,16 12-9-16,-10-16-17 16,2-31-1-16,0 0 1 15,0 0 1-15</inkml:trace>
  <inkml:trace contextRef="#ctx0" brushRef="#br0" timeOffset="198493">14920 13117 19 0,'20'-11'30'16,"-20"11"3"-16,7 31-2 16,-5 6-15-16,-11-8-4 15,9 24-4-15,-9-4-2 16,9 13-3-16,-4-9 0 15,10 0-1-15,1 1 0 16,2-10-1-16,2-13 1 16,9 0-1-16,-20-31-1 15,31 22 1-15,-31-22 0 16,36-11-1-16,-20-11 1 15,2-7 0-15,-3-6-2 16,-4-5 1-16,7-2 0 0,-2-3 0 16,-3 1 0-16,-4 4 1 15,2 5-2-15,-11 35 2 16,20-27-1-16,-20 27 2 15,0 0-2-15,7 42 1 16,-7-9 0-16,2 3-1 16,-2 2 1-16,2-1-2 15,0-6 0-15,3-6-4 16,13 8-12-16,-18-33-19 15,24 15 1-15,-24-15 1 16,20-9-1-16</inkml:trace>
  <inkml:trace contextRef="#ctx0" brushRef="#br0" timeOffset="199236">15493 13380 26 0,'15'51'30'16,"-24"-20"0"-16,12-9-11 15,1 32-2-15,-20-28-6 16,19 14-1-16,-3-40-3 16,-11 40-2-16,11-40 0 15,0 0-2-15,-9-20 1 16,11-9-2-16,-2-4 0 0,2-5-1 15,3 1-1 1,1-5 0-16,3 6 0 16,4 5 1-16,1 7-2 15,-14 24 1-15,27-13 1 0,-27 13-1 16,31 13 0-16,-31-13 1 15,31 33-1-15,-31-33 1 16,27 22 0-16,-27-22-1 16,35-2 1-16,-17-14 0 15,2-6-1-15,5 5 1 16,-1-8-1-16,5 8 0 15,-2 10-1-15,4 2 1 16,-9 3 0-16,5 24 1 16,-7 1-1-16,2-4 0 15,-6 8 1-15,0 6-1 16,-5-11 2-16,-11-22-1 15,29 31 0-15,-29-31-1 0,35 5 0 16,-15-7 1-16,9-5-1 16,-4-15-1-16,4 2 1 15,-2 2 0-15,-1-6 0 16,-3-3 0-16,-8 7 0 15,3-8 0-15,-11 3 1 16,-1 1-1-16,-6 24 0 16,-2-31 0-16,2 31 1 15,0 0-2-15,-22-7 1 16,22 7 0-16,-13 20 0 15,6 0-1-15,5 7 1 16,4 4-1-16,0 2 2 16,5 0-1-16,4 5 1 0,7 2-1 15,-3-5 0-15,12 0 0 16,-2-6 0-16,-1-4 0 15,5-8-1 1,-9-6 0-16,7-4-3 0,-18-29-8 16,13 6-23-16,-9-15 0 15,-8-15 0-15,-3-7 0 16</inkml:trace>
  <inkml:trace contextRef="#ctx0" brushRef="#br0" timeOffset="199418">16313 12554 30 0,'-14'51'28'0,"-17"-15"-1"15,13 28-3-15,-9-6-27 0,1-1-15 16,8 16-8-16,-9-26 0 15,18 12-2-15</inkml:trace>
  <inkml:trace contextRef="#ctx0" brushRef="#br0" timeOffset="199821">16535 13190 30 0,'29'33'30'0,"-29"-33"2"15,20 53-9-15,-4-4-6 16,-21-20-5-16,14 26-4 15,-11-17-2-15,13 8-2 16,-15-15 1-16,11 5 0 16,-7-36-1-16,0 0 1 15,0 0-1-15,0 0-1 16,-18-47 0-16,15 10-1 15,1-8-2-15,9 1 1 16,-5 0-1-16,5-5 1 0,6 5-2 16,3 8 1-16,2 7-2 15,-5-4-1-15,12 16-2 16,-12-12-6-16,25 18-21 15,-14-3-5-15,10 8 1 16,-5 8 0-16</inkml:trace>
  <inkml:trace contextRef="#ctx0" brushRef="#br0" timeOffset="200204">17086 13254 37 0,'0'0'32'0,"4"-20"0"0,-4 20-9 16,-7-26-6-16,7 26-5 15,0 0-5 1,0 0-3-16,-31-7-1 16,31 7-1-16,-22 38-1 0,13-7 0 15,0 6-1-15,5 5-1 16,6 9 2-16,9-2-1 15,7 2 0-15,11-7 0 16,2-2 0-16,7-6 1 16,6-14 1-16,1-2-1 15,-7-18 1-15,6-4 0 16,-10-20 1-16,-1 4 1 15,-4-24-1-15,-4 2 0 16,-12-9-1-16,-4 1 1 16,-13-3-3-16,-5 4 1 15,-5 14-4-15,-10-2-2 16,24 35-11-16,-38-14-22 0,18 16 1 15,-5 7-2-15,5 0 2 16</inkml:trace>
  <inkml:trace contextRef="#ctx0" brushRef="#br0" timeOffset="200788">18186 13602 21 0,'5'49'31'0,"-16"-10"-1"15,22 30 1-15,-11 15-20 16,2-15-4-16,16 2 0 15,-9-7-2-15,13 0 0 16,-13-20-1-16,4-2 0 16,-13-42 1-16,11 27-2 15,-11-27 0-15,-4-20 1 0,-7-24-1 16,4 2-1-16,-4-20 0 15,0-2-1 1,4-5 0-16,7-2-1 16,5-2 2-16,10-2-1 0,1 19 0 15,4 8 0-15,7 12 0 16,-1 16 0-16,5 5-1 15,-4 13 0-15,2 6 0 16,-9 14 1-16,3-5-1 16,-10 11 0-16,-11 1 0 15,-2 3 0-15,-7 8 0 16,-10 6 1-16,-6-2-2 15,-1-7 0-15,-1 11-2 16,1-26-3-16,19 11-5 16,-19-31-13-16,24 2-13 15,9-23 2-15,6-5-1 16</inkml:trace>
  <inkml:trace contextRef="#ctx0" brushRef="#br0" timeOffset="201188">18721 13491 23 0,'24'-11'32'0,"-24"11"1"15,21-22 0-15,-21 22-13 16,-25-7-8-16,23 29-5 16,-25-13-4-16,9 16-1 15,-6 1 1-15,4 1-2 16,2 8 0-16,4 3-1 15,3-9 1-15,14 2 0 0,5-3 0 16,10 1 0-16,2-7 0 16,14-11 1-16,-8-6-1 15,8-10 1-15,-3-6 0 16,-4-9 1-16,-7-13-1 15,0 2 0-15,-16-13 1 16,3 0-1-16,-9-3 0 16,2 23-1-16,-5-7 0 15,1 11 0-15,4 20-2 16,-16-22 2-16,16 22-2 15,0 0-2-15,-9 20 1 16,9-20-2-16,0 0-5 16,0 0-14-16,32 6-14 0,-12 1-1 15,4 4 2-15,-2 0 0 16</inkml:trace>
  <inkml:trace contextRef="#ctx0" brushRef="#br0" timeOffset="201382">19120 13699 56 0,'0'0'37'0,"26"20"-1"16,-26-20-9-16,0 0-10 15,7-51-7-15,-7 51-3 16,11-57-4-16,-2 17 0 16,2-2-4-16,12-7 1 15,1 5-3-15,5-5-1 16,16 20-7-16,-16-6-25 15,15 6 0-15,-1 7-2 16,-6-2 2-16</inkml:trace>
  <inkml:trace contextRef="#ctx0" brushRef="#br0" timeOffset="201780">19998 12955 46 0,'0'0'35'15,"15"40"-1"-15,-6-2 1 16,-9-12-26-16,20 32 0 15,-9-1-5-15,12 21 0 16,-12-12-1-16,6 5-1 16,-3-4 0-16,-5 1-1 15,-5-1 0-15,-2-3-2 16,3-6-2-16,-12-21-2 15,21 21-8-15,-21-27-16 16,11-7-7-16,10-2 0 16,-14-22 0-16</inkml:trace>
  <inkml:trace contextRef="#ctx0" brushRef="#br0" timeOffset="202103">20352 13721 33 0,'0'0'34'0,"40"-17"2"15,-22 8-1-15,-14-18-16 16,32 23-6-16,-32-29-3 15,16 6-3-15,-13-11-5 16,6 14 1-16,-13-16-2 16,0 7 1-16,-4-2-1 15,-7 10 0-15,11 25-2 0,-25-13 0 16,25 13 2-1,-40 24-1-15,22 14 1 16,-2 8-1-16,5 8 0 16,8-1 0-16,3 0 1 15,8-2-1-15,7-5-1 0,9-10-1 16,9-1-2-16,2-28-4 15,18 22-8-15,-13-27-22 16,6-4 1-16,3-14 0 16,-7-2 0-16</inkml:trace>
  <inkml:trace contextRef="#ctx0" brushRef="#br0" timeOffset="202876">21071 13613 45 0,'0'0'35'0,"0"0"-1"16,-6-20 0-16,6 20-24 16,-20-20-4-16,20 20-4 15,-32-27-1-15,32 27-1 0,-28-17 1 16,28 17-2-1,-34 4 1-15,16 9 0 16,0 12 0-16,1 8 0 16,8 22 0-16,-2-1 1 0,8 5-2 15,6 1 2-15,5-11-2 16,6-3 1-16,6-15 0 15,4-13 0-15,-4-18 0 16,9-11 0-16,-9-11 0 16,3-14 1-16,-5 1 0 15,2-3 0-15,-5 3-1 16,1 17 2-16,-16 18-1 15,0 0 0-15,20 9 0 16,-16 18 0-16,1 17 0 16,-3 5-1-16,-4 17 1 15,4 7 0-15,-2 0-2 16,2-2 1-16,3 2-2 0,-5-6-1 15,13 1-6-15,-15-24-14 16,6-10-13-16,10-12 0 16,-14-22 2-16</inkml:trace>
  <inkml:trace contextRef="#ctx0" brushRef="#br0" timeOffset="203508">21464 13533 42 0,'11'-33'32'16,"-11"33"2"-16,0 0-2 0,-9 40-21 16,13 17-4-16,-13 3-4 15,5 13-1-15,-5 3-2 16,4-10 2-1,8-2-2-15,1-15 0 0,7-7-1 16,0-11 2-16,-11-31 0 16,27 15-1-16,-5-23 1 15,-4-8-1-15,2-19 1 16,3 1 0-16,-3-10 0 15,6 7-1-15,-10-3 1 16,2 4 0-16,0 16-1 16,-18 20 1-16,22-2 0 0,-13 24-1 15,0 7 0-15,6 9 2 16,-1 4-2-1,-1 6 0-15,9-1 1 16,3-9-1-16,6-7 0 16,0-9 1-16,3-11-1 0,-1-13 0 15,-4-5 0-15,2-17 1 16,-11-10 0-16,0 3 0 15,-6-13 1-15,-8 4-2 16,-6 9 1-16,-6 5 0 16,-5-5 0-16,11 31-1 15,-25-25 1-15,25 25-1 16,-31 14 0-16,31-14 1 15,-20 35-2-15,18-8 1 16,2 10 0-16,4 3 0 16,5 4 0-16,7-8-1 15,-1 6 1-15,1 0-1 0,6-11 0 16,-2-9-1-16,0-2-2 15,-20-20-1-15,40 7-8 16,-38-25-22-16,12-13-1 16,1 0 0-16,-8-13 1 15</inkml:trace>
  <inkml:trace contextRef="#ctx0" brushRef="#br0" timeOffset="203756">22141 13411 40 0,'0'0'37'0,"13"23"-2"16,-8 5 2-16,12 19-19 16,-21-21-7-16,22 34-4 15,-11-16-3-15,13 27-3 16,-5-2 1-16,5 8-1 15,0 5-1-15,-2 5-2 16,4-3-1-16,-13-15-5 16,14-1-29-16,-12-8 0 15,-9-9 0-15,-2-18 0 16</inkml:trace>
  <inkml:trace contextRef="#ctx0" brushRef="#br0" timeOffset="204552">14122 14406 16 0,'0'0'32'0,"16"-42"-1"0,-16 42 1 16,5-20-14-16,-17-14-3 16,12 34-5-16,-15-31-3 15,15 31-4-15,-22-20 0 16,22 20 0-16,-25-17-2 15,25 17-2-15,-38 11 1 16,20 11-2-16,-4 7 1 16,0 6 0-16,-1 18-1 15,3 7 1-15,7 7 0 16,2 1 0-16,9-6 1 15,4-9 1-15,7-13-1 16,2-4 1-16,-11-36 0 0,42 13-1 16,-24-31 2-16,9-11 0 15,-7-15 0-15,-2-2-1 16,0-12 1-1,-3 5 0-15,-13-2 0 0,3 8-1 16,-10 7-1-16,-1 5 0 16,-3 15-4-16,-13-13-9 15,22 33-20-15,0 0-3 16,-23-23 0-16,23 23 1 15</inkml:trace>
  <inkml:trace contextRef="#ctx0" brushRef="#br0" timeOffset="204904">14423 14618 18 0,'23'60'33'0,"6"2"-1"15,-14-16 0-15,-6-15-17 16,13 18 0-16,-22-49-5 15,0 0-2-15,0 0-4 16,27-33-1-16,-25-7 0 16,5-6 0-16,-3-14-2 15,8-2 0-15,-4 0 0 16,12 4 1-16,-4 7 0 15,0 5 0-15,4 13 0 16,0 15-1-16,-20 18 1 16,40 18-2-16,-29 13 0 15,0 17 0-15,3 12-2 16,-6-5-1-16,8 25-6 0,-18-9-26 15,11-9-2-15,6-2 1 16,5-7 0-16</inkml:trace>
  <inkml:trace contextRef="#ctx0" brushRef="#br0" timeOffset="205836">15969 14169 19 0,'0'0'29'16,"0"0"0"-16,25-11 1 16,-25 11-19-16,0 0-2 15,0 0 0-15,0 0-3 0,-18 22-1 16,18-22-2-1,-13 29 0-15,6-7-1 16,7 13 0-16,-2-4-1 16,6 9-1-16,1-2 0 0,4-1 0 15,2-4 1-15,7 1-1 16,-5-6 0-16,5-3 0 15,-3-3 0-15,-1 0 0 16,-5-4 0-16,-9-18 0 16,18 37 0-16,-10-17 0 15,-8-20 0-15,7 38 1 16,-7-38-1-16,0 27 0 15,0-27 1-15,0 22 0 16,0-22 0-16,0 29-1 16,0-29-1-16,5 22 2 15,-5-2 1-15,0-20 0 16,4 33-1-16,-4-33 0 0,2 24 0 15,-2-24 1-15,0 0 1 16,2 22-3-16,-2-22 1 16,0 0 0-16,0 0 0 15,-6-22 0-15,6 22-1 16,-9-24 0-16,-4 4-1 15,-1-9 2-15,1 5-2 16,-7-7 1-16,-5 2-1 16,3 5 1-16,-7-1 0 15,2 10-1-15,-4 6 1 16,9 2 0-16,-9 9 0 15,6 14-1-15,1 8 0 0,4 10 1 16,-3-1 1-16,12 9-1 16,4 0 1-16,7-2-1 15,12-3 1-15,10-1 0 16,5-10 0-16,13-3 1 15,2-6-1-15,7-6 0 16,-4-6 1-16,6-7 0 16,-11-12-1-16,2 3 0 15,-15-2-1-15,0-3-1 16,-7 8-2-16,-14-15-2 15,19 21-14-15,-25 2-17 16,4-29 0-16,-1 7 0 16,-3-11-1-16</inkml:trace>
  <inkml:trace contextRef="#ctx0" brushRef="#br0" timeOffset="206085">16355 14618 17 0,'0'0'34'0,"20"38"0"16,-11-16 1-16,-11 2-16 16,24 27-2-16,-22-22-5 15,24 26-6-15,-19-8-2 16,6-1-1-16,-2 3-1 15,0-7-3-15,2-6-2 16,-11-36-5-16,22 37-23 16,-22-37-5-16,0 0 0 15,20-35 0-15</inkml:trace>
  <inkml:trace contextRef="#ctx0" brushRef="#br0" timeOffset="206244">16453 14414 27 0,'-22'-24'30'15,"22"24"-1"-15,-29 2-3 16,29-2-28-16,2 25-22 16,-2-25-4-16,-2 20-1 15,2-20 1-15</inkml:trace>
  <inkml:trace contextRef="#ctx0" brushRef="#br0" timeOffset="206572">16562 14565 29 0,'49'53'30'15,"-27"-31"1"-15,3 9-10 16,13 14-7-16,-20-14-3 16,19 15-4-16,-21-6-2 15,11 13-1-15,-14-15 0 16,3 8-1-16,-12-17 1 15,7 2 0-15,-11-31 0 16,7 27-1-16,-7-27 0 16,0 0 0-16,-11-27-1 0,11 7 1 15,-5-20-2-15,3 5 0 16,2-3-1-1,-2-2 1-15,4 0-2 16,-2-4 1-16,5 11-4 0,-5-2-1 16,0 35-13-16,29-34-18 15,-23 12 0-15,-6 22-1 16,18-40 2-16</inkml:trace>
  <inkml:trace contextRef="#ctx0" brushRef="#br0" timeOffset="206792">17028 14716 30 0,'4'53'33'0,"-6"-7"0"15,11 7-1-15,4 7-17 0,-17-29-5 16,22 25-3-16,-16-25-4 15,9 2-2-15,-2-4-2 16,-9-29-7-16,20 19-25 16,-20-19 0-16,0 0-1 15,29-6 1-15</inkml:trace>
  <inkml:trace contextRef="#ctx0" brushRef="#br0" timeOffset="206972">17126 14569 26 0,'-11'-24'31'15,"11"24"0"-15,0 0 0 16,0 0-18-16,0 0-6 16,-23 2-7-16,23-2-7 15,0 0-22-15,0 0-2 16,0 0 0-16,0 0 0 15</inkml:trace>
  <inkml:trace contextRef="#ctx0" brushRef="#br0" timeOffset="207639">17473 14680 34 0,'0'0'33'0,"0"0"0"15,0 0 0-15,0 0-18 16,-22-15-6-16,22 15-4 15,0 0-2-15,-24 26-1 16,24-26 0-16,-18 42-1 16,9-15 2-16,4 4-2 15,3 4 0-15,2-1-2 16,7 5 1-16,-3-5-2 15,14-1 1-15,4-9-2 16,5 1 1-16,0-14 0 16,0 2 1-16,-1-4 0 15,-3-3 1-15,-1 3 0 16,-22-9 2-16,27 25 0 0,-27-25 0 15,8 44 1-15,-10-22 0 16,0 7 0-16,-5 0 1 16,1 2-2-16,-8-3 1 15,1 6-1-15,13-34-1 16,-27 28-1-16,27-28-2 15,-31 20-3-15,31-20-10 16,0 0-20-16,-22-11-3 16,17-6 1-16,3-6 0 15</inkml:trace>
  <inkml:trace contextRef="#ctx0" brushRef="#br0" timeOffset="208016">17830 15079 11 0,'24'-33'30'0,"21"19"2"0,-23-17-1 16,-2 0-13-16,2 22-4 16,-22-15-7-16,0 24 0 15,-4-40-1-15,4 40-2 16,-16-29-1-16,16 29-1 15,-15-31 0-15,15 31 1 16,-18-22-1-16,18 22-1 16,0 0 1-16,-22 20 0 0,22-20-1 15,-11 49 1-15,4-23-1 16,5 14-1-1,-1-11 1-15,8 7-1 16,2-1 1-16,4-6-1 16,9 4-1-16,0-9 0 0,9 1-1 15,2-1-2-15,9 5 0 16,-11-11-1-16,18 8-5 15,-23-28-16-15,3-9-9 16,9 0 1-16,-16-20 0 16</inkml:trace>
  <inkml:trace contextRef="#ctx0" brushRef="#br0" timeOffset="208408">18050 14213 35 0,'20'15'33'16,"12"19"-1"-16,-8 8 0 16,-2-16-17-16,23 21-6 15,-16-7-5-15,11 8-3 16,2 3 0-16,-4 0 0 15,5 7 0-15,-3-3-1 0,-5 7 1 16,-10 5-1-16,-1-3 2 16,-10 4-1-16,-10-1 1 15,-6 4-2-15,-7-9 0 16,-4 0-1-16,6 4-7 15,-13-8-25-15,4-16-1 16,5-5-1-16,-4-12 0 16</inkml:trace>
  <inkml:trace contextRef="#ctx0" brushRef="#br0" timeOffset="211515">18897 13500 23 0,'0'0'19'16,"0"0"-2"-16,0-20-2 15,0 20-1-15,0 0-1 16,0 0-2-16,-7-27-1 15,7 27-2-15,0 0-2 16,0 0 0-16,0 0-2 16,0 0-1-16,0 0-1 0,-2 23-1 15,2-23 0 1,2 20-1-16,-2-20 0 15,9 24 0-15,-9-24 0 16,11 31 0-16,-11-31 0 0,20 38 0 16,-20-38 1-16,25 33-1 15,-18-7 1-15,-7-26-1 16,22 36 1-16,-9-7-1 15,-6-12 0-15,2 3 1 16,-9-20-1-16,9 27 0 16,-9-27 0-16,4 20 0 15,-4-20-1-15,0 0-5 16,0 0-9-16,14 20-16 15,-14-20-2-15,0 0 2 16,0 0-2-16</inkml:trace>
  <inkml:trace contextRef="#ctx0" brushRef="#br0" timeOffset="247245.1325">7216 16297 23 0,'0'0'23'15,"-5"28"3"-15,5-28-9 16,-13 20-2-16,18 2-4 0,-5-22-2 16,-7 40-3-16,-2-15 0 15,11 6-1-15,-6-7-1 16,6 11-1-16,-4 5-1 15,6 2-1-15,-4-2-1 16,7 9 1-16,-7-7-1 16,2-2 0-16,-2-5 0 15,-2-1 1-15,2-34 1 16,-7 35-1-16,7-35 1 15,0 0-1-15,0 0 1 16,0 0 0-16,-11-40 0 16,13 16 0-16,0-9-1 15,5-5 0-15,0-4 0 0,6 0-1 16,-2-7 0-16,0 0 0 15,10 3 0-15,-4 2 0 16,3 1 0 0,5 6 0-16,-3 6 0 0,3 2 0 15,-1 11-1-15,7 14 1 16,-4 6 0-16,7 9 1 15,-10 14 0-15,9 6-1 16,-8 11 1-16,4 4 0 16,-13 9 1-16,6-1-1 15,-11 1 0-15,0 5 0 16,-9-9 0-16,3-5 0 0,-3-10-2 15,-2-8 0-15,2-1-2 16,-2-27-7 0,0 0-22-16,0 0 0 15,20-40 0-15,-13 7 0 0</inkml:trace>
  <inkml:trace contextRef="#ctx0" brushRef="#br0" timeOffset="247473.1553">7795 16184 45 0,'0'0'30'16,"2"-29"2"-16,-2 29-1 0,9 24-15 16,-9-24-7-16,0 36-5 15,3-10 0 1,1 7-4-16,3 7 1 15,2-2-2-15,6 13-7 0,-10-16-13 16,6 5-11-16,4 2 1 16,-1 0-1-16,8-2 1 15</inkml:trace>
  <inkml:trace contextRef="#ctx0" brushRef="#br0" timeOffset="247908.1988">8386 16693 47 0,'0'0'33'0,"-5"-44"-1"16,-10 15-2-16,15 29-11 0,-36-40-7 15,36 40-4-15,-47-18-3 16,23 18-1-16,-1 5-1 15,1 17-1-15,-1 0 0 16,9 13-2-16,-1 10 1 16,5 3-1-16,8-1 0 15,6 2 0-15,5-7 0 16,4 0 0-16,9-16 0 15,-2-15-1-15,9-19 2 16,-5-8-2-16,5-15 2 16,-5 2-1-16,-2-11 0 15,2 1 0-15,-8 8 0 16,-1 11 0-16,-13 20 0 0,25-7 0 15,-25 7 0-15,13 38 0 16,-6 2 0-16,2 4 0 16,4 7-1-16,-4-7-1 15,6 14-4-15,-8-30-9 16,22 19-20-16,-4-14 0 15,6-11 0-15,-2-4 0 16</inkml:trace>
  <inkml:trace contextRef="#ctx0" brushRef="#br0" timeOffset="248388.2468">8978 17074 53 0,'0'20'30'16,"9"15"0"-16,-9 9-8 15,-4-10-10-15,15 28-1 0,-16-20-3 16,14 9-2-16,-13-16-1 16,8 5 0-16,-8-18 0 15,6 7-1-15,-2-29-1 16,0 0 0-16,0 0 0 15,-20-18-2-15,13-11 0 16,-2-8 0-16,5-8-1 16,2-14-1-16,4-14 2 15,7-3-2-15,6-6 1 16,5 3 0-16,9-5 0 15,-2 6 0-15,9 14 0 16,-3 11 0-16,-2 11-1 16,1 17 1-16,-10 19-1 0,0 6 1 15,-22 0 0-15,20 44 1 16,-18-18-1-16,-6 14 1 15,-7 5 0-15,-9 1 0 16,0-8 1-16,-9 2-1 16,4-7-1-16,-1-7 0 15,3 1-1-15,23-27-1 16,-22 29-2-16,22-29-3 15,0 0-20-15,25-16-9 16,3 7 0-16,1-2-1 16</inkml:trace>
  <inkml:trace contextRef="#ctx0" brushRef="#br0" timeOffset="248801.2881">9738 16804 36 0,'0'0'32'15,"-16"-29"0"-15,16 29 1 16,-31-2-15-16,2-12-6 16,29 14-4-16,-38 11-4 15,23 12-1-15,-8 3-1 16,12 12 0-16,0-1-1 15,7 6 0-15,1 3-1 0,8 5 0 16,2-5 0-16,4-6 1 16,4-15-1-16,-15-25 0 15,36 9 1 1,-36-9-1-16,38-36 1 0,-23 1 0 15,1-3-1-15,0-6 0 16,-5 8 1-16,-2 5 0 16,-5 3-2-16,1 5 1 15,-5 23 0-15,0 0 0 16,0 0 0-16,0 0-1 15,26 47-2-15,-26-47-2 16,27 62-14-16,-11-29-15 16,6 0 0-16,-2-13-1 0,5-4 1 15</inkml:trace>
  <inkml:trace contextRef="#ctx0" brushRef="#br0" timeOffset="249152.3232">10112 16786 43 0,'0'0'33'0,"0"0"0"16,0 0-1-16,-38-2-16 16,38 2-5-16,0 0-6 15,0 0-2-15,0 0-1 16,0 0-1-16,0 0 0 15,9 24 0-15,-9-24 0 16,23 22 1-16,-15 5-1 16,1 8 1-16,0-2 0 15,2 1 1-15,-11 3-1 0,3 5 1 16,-15-4-1-16,8 4 2 15,-12-11-2-15,3-4 1 16,-14-10-1-16,10 6-1 16,-8-17-2-16,3-6-2 15,22 0-3-15,-36-26-20 16,36 26-10-16,-9-42-1 15,18 15 0-15,0-4 1 16</inkml:trace>
  <inkml:trace contextRef="#ctx0" brushRef="#br0" timeOffset="250077.4157">11206 16297 71 0,'22'-18'34'15,"-22"18"1"-15,0 0-5 16,-11 22-19-16,18 2-5 15,-9 1-4-15,6 12-1 16,-2 12-1-16,3 9 1 16,-3 6 0-16,3 5-1 15,-3 1 0-15,0 6 0 16,-2-3 1-16,2-7-2 15,0-6 1-15,-2-9 0 16,3-11 0-16,-1-3 0 16,0-14 0-16,-2-23 1 0,0 0-1 15,0 0 1-15,0 0 0 16,2-27-1-16,-8 0 0 15,-1-4 1-15,-2 3-1 16,-2-3 0-16,-7 0 0 16,3 2 0-16,1 9 0 15,14 20 0-15,-29-27 0 16,29 27 0-16,-18-4 0 15,18 4 0-15,-13 29 0 16,13 4-1-16,2 2 1 16,3 5-1-16,4 4 1 15,4 3 0-15,9-3-1 16,-2 3 1-16,11-10 0 0,1-10-1 15,8-7 2-15,4-5-1 16,3-6 0-16,2-18 1 16,-2-2 0-16,0-11-1 15,-5-11 1-15,-2 2 0 16,-18-11 0-16,-4-7 2 15,-13 3-2-15,-10-1 0 16,-13 7 1-16,1 9 0 16,-12-4-1-16,6 15 1 15,-6 18-1-15,7 13-2 16,4 13 2-16,5 12-1 15,13 3 0-15,13 4 1 16,3 10-2-16,8-5 0 0,17 1-1 16,1-13-2-16,16 6-5 15,-16-18-28 1,18-2 1-16,-4-13-2 15,0-5 2-15</inkml:trace>
  <inkml:trace contextRef="#ctx0" brushRef="#br0" timeOffset="250965.5045">12975 16263 41 0,'16'27'33'0,"-14"-3"-1"15,9 12 1-15,-4 21-21 16,-5-12-2-16,25 10-2 15,-14 0-4-15,9 12-1 16,1-1-2-16,-1 7 1 16,-2-2-1-16,4 4 0 15,-8-6-1-15,0 0 0 16,1-5 0-16,-5-4 1 0,-3-18 0 15,-1-7 0-15,-3-15 0 16,-5-20 0-16,0 0 1 16,0 0-1-16,-22-26 1 15,13 1-1-15,-14-10 1 16,1-1-2-16,0 3 1 15,-9 0-1-15,2 9 0 16,2 4 1-16,-6 2-1 16,8 13 0-16,-4 12 1 15,7 4-1-15,-5 14 0 16,7 1 0-16,2 10 0 15,7 14 0-15,2-1-1 0,7 4 2 16,6 0-1-16,12 1 0 16,4-6-1-16,16-3 2 15,4-10 0 1,9-15 0-16,4-5-1 0,10-10 0 15,-3-16 0-15,0-2 1 16,-7-14 0-16,-4-2-1 16,-8-8 1-16,-4 3 0 15,-8-3 0-15,-6-8 0 16,-10 8 1-16,3-1-1 15,-12 5-1-15,-2 4 1 16,-2 3 0-16,-4 6-1 16,4 20 1-16,-18-18 0 0,18 18-1 15,-20 9 0 1,11 11 1-16,2 8-1 15,1-1 0-15,-1 13 0 16,11 4-1-16,1-4 1 0,6 7 0 16,2 1-1-16,7-8-1 15,3-9 1-15,-1 5-1 16,3-12-3-16,6-2-3 15,-31-22-28-15,35-4-1 16,-21-21 0-16,1-17 1 16</inkml:trace>
  <inkml:trace contextRef="#ctx0" brushRef="#br0" timeOffset="251145.5225">13563 16425 72 0,'-22'7'35'16,"-9"13"1"-16,2 22-2 15,-11-2-29-15,13 8-6 16,9 21-19-16,5-9-14 16,2-12-1-16,8-12-1 15,8-7 2-15</inkml:trace>
  <inkml:trace contextRef="#ctx0" brushRef="#br0" timeOffset="251673.5753">14009 17092 25 0,'0'0'33'0,"20"13"0"0,-20-13 0 15,0-29-11 1,0 29-6-16,0 0-7 15,0 0-4-15,-18-35-1 16,18 35-2-16,-22-18 0 0,22 18 0 16,-25 7-1-16,25-7 0 15,-33 37 0-15,22-8-1 16,-5 13-1-16,1 7 2 15,6 4-2-15,2 2 2 16,7-6-1-16,4 0 0 16,5-3 0-16,11-10 1 15,0-5 0-15,9-9-1 16,3 0-1-16,-1-20-3 15,18 14-9-15,-14-21-22 16,6-1 1-16,-1 1-2 16,-9-19 2-16</inkml:trace>
  <inkml:trace contextRef="#ctx0" brushRef="#br0" timeOffset="251879.5959">14352 17089 60 0,'-2'29'33'15,"-3"2"1"-15,3 9-1 16,11 11-26-16,-13-18-2 16,6 11-3-16,7 7-5 15,-9-24-11-15,11 2-18 16,-11-29-2-16,13 17 1 0,-13-17-1 15</inkml:trace>
  <inkml:trace contextRef="#ctx0" brushRef="#br0" timeOffset="252512.6592">14546 17109 21 0,'15'51'30'0,"-12"-13"1"0,8 11-1 16,11 6-12-16,-24-35-4 16,20 20-4-16,-18-40-4 15,6 24-1-15,-6-24 0 16,0 0-1-16,0 0-1 15,0 0 0-15,0 0-1 16,0 0 0-16,0 0-1 16,0 0 0-16,-2-38 0 15,2 16-1-15,5-2 1 16,1-14 0-16,3 9 0 15,7-4 0-15,-1 11-1 16,-15 22 0-16,36-18 1 16,-14 29 0-16,-2 3 0 0,3 10-1 15,-8 7 0-15,1-2 1 16,2 0 0-16,-7-9-1 15,-11-20 0-15,11 24 1 16,-11-24-1-16,0 0 0 16,11-38 1-16,-4 10-1 15,4 1 0-15,0-2 0 16,-2 0 1-16,6 9-1 15,-15 20 0-15,34-19 0 16,-34 19 0-16,31 26 0 16,-18-8 0-16,-1 4-1 15,3 11-3-15,-6-11-1 16,22 20-14-16,-17-15-18 0,10-5 2 15,-2-11-2-15,5-2 1 16</inkml:trace>
  <inkml:trace contextRef="#ctx0" brushRef="#br0" timeOffset="252896.6976">15326 17149 36 0,'0'0'33'16,"0"0"2"-16,0 0-1 15,-25 42-13-15,-11-31-8 16,23 34-5-16,-20-17-2 15,17 14-2-15,-2-8-1 16,7 3-2-16,4-4 0 0,12-6-1 16,6-5 0-1,-11-22 1-15,36 20-2 16,-10-18 1-16,-3-6 0 15,1-9 0-15,-2-7 0 0,-6-2 0 16,2-5 1-16,-7 5-1 16,-4 0 0-16,-5 0 1 15,-2 2-1-15,0 20 0 16,0-23 0-16,0 23 0 15,0 0 1-15,0 0-2 16,0 23 1-16,0-23-1 16,9 42 1-16,0-22-2 15,11 17-3-15,-20-37-10 16,24 38-20-16,-24-38-1 15,29 29 1-15,-29-29-2 16</inkml:trace>
  <inkml:trace contextRef="#ctx0" brushRef="#br0" timeOffset="253384.7464">15517 16677 66 0,'0'0'35'16,"0"0"0"-16,18 12-1 16,-5 34-27-16,-6-6-2 15,11 15-2-15,-7 3-2 16,9 6 1-16,0 2-2 15,-2 5 1-15,2-2-1 0,7-9 1 16,-12 2-1-16,5 6 1 16,0-1 0-16,0 1-1 15,7-14 1-15,-7-10-1 16,5-4 2-16,-5-11-1 15,7-10 1-15,-5-14-1 16,-11-29-1-16,2-3 1 16,-4-20-1-16,-2-3 1 15,-5-12-1-15,-4-3 1 16,-3 1-1-16,-6 7 0 15,5 14 1-15,-3 8 0 16,0 15 1-16,9 20-1 16,0 0 0-16,-18 33 1 0,16-2-1 15,8 9 0-15,3-7 0 16,5 9 0-1,10-11-1-15,3-2-1 16,13-13 0-16,-4-12-3 0,19 9-6 16,-12-21-28-16,15-3 1 15,2-18-1-15,2-4 0 16</inkml:trace>
  <inkml:trace contextRef="#ctx0" brushRef="#br0" timeOffset="256293.0372">18623 17366 37 0,'0'0'29'0,"0"0"1"16,-31 5-10-1,31-5-4-15,0 0-6 0,0 0-3 16,-20-3-3-16,20 3-2 16,0 0-1-16,0 0 0 15,0 0-1-15,17-11 0 16,-17 11-1-16,25-15 2 15,-25 15-1-15,25-20 0 16,-25 20-1-16,31-22 2 16,-31 22-1-16,22-34 0 15,-22 34-1-15,13-24 1 0,-13 24 0 16,11-20 0-1,-11 20 0-15,0-24 0 16,0 24 0-16,0 0 0 16,-8-27 1-16,8 27-2 0,-12-29 2 15,12 29-1-15,-17-13 0 16,17 13 0-16,-29 2 0 15,29-2 0-15,-27 9 0 16,27-9 0-16,-31 33 0 16,22-15-1-16,2 2 1 15,7-20 0-15,-7 40 0 16,10-13 0-16,-1 4 0 15,2-3 0-15,1 6 0 16,1 10-1-16,3-4 2 16,3-3 1-16,5 8-1 15,-3-6 0-15,6-1 1 16,2-7-2-16,0 0 1 0,5-18 0 15,-5 5-1-15,3-5-2 16,-5-8 2-16,2-5-2 16,-22 0 0-16,31-13-3 15,-6 10-9-15,-14-17-10 16,-2-8-7-16,9 10 0 15,-12-11 0-15</inkml:trace>
  <inkml:trace contextRef="#ctx0" brushRef="#br0" timeOffset="256877.0956">19004 17209 17 0,'0'0'27'0,"-2"24"0"16,2-24-5-16,0 0-6 16,0 0-4-16,0 0-4 0,-7 22-1 15,7-22-3-15,0 0-1 16,9 29-1-16,-9-29-1 15,18 25 1-15,-18-25-1 16,38 26 0-16,-18-13 0 16,4 3-1-16,1-5 1 15,4 0-1-15,-5 0 0 16,5 2 0-16,-2 1 0 15,0-1 0-15,-5 2 0 16,2-1 1-16,-4-3-1 16,-2 0 0-16,-18-11 1 15,34 22-1-15,-34-22 1 0,24 16-2 16,-24-16-2-16,22 6-4 15,-22-6-3-15,0 0-8 16,0 0-12-16,0 0 0 16,0 0-2-16,0 0 9 15</inkml:trace>
  <inkml:trace contextRef="#ctx0" brushRef="#br0" timeOffset="257345.1424">19338 17160 34 0,'0'0'28'0,"-27"31"-2"16,27-31-7-16,-9 27-5 16,9-27-3-16,0 0-4 0,-24 24-1 15,24-24-3-15,-9 29 0 16,9-29-1-1,-11 33-1-15,4-15 0 16,1 8 2-16,1 3-3 0,-4 4 0 16,7 1 2-16,-5-8-2 15,1 3 0-15,-1 4 1 16,2-4-2-16,-1-2-3 15,6-27-1-15,2 33-7 16,-2-33-15-16,0 0-3 16,7 20-2-16,-7-20 0 15</inkml:trace>
  <inkml:trace contextRef="#ctx0" brushRef="#br0" timeOffset="257698.1777">19726 17568 45 0,'0'0'34'0,"0"0"0"16,0 0-1-16,0 0-16 15,-16-18-6-15,16 18-7 0,0 0-1 16,0 0-2-16,0 0 0 16,0 0-3-16,-7 24-4 15,7-24-12-15,0 0-15 16,0 0-1-16,9 27 0 15,-9-27 0-15</inkml:trace>
  <inkml:trace contextRef="#ctx0" brushRef="#br0" timeOffset="259432.3511">20695 16848 18 0,'0'0'14'0,"0"0"-4"16,0 0-2-16,0 0-2 16,0 0-2-16,0 0-2 0,-11-20-1 15,11 20 0-15,0 0-1 16,0 0 0-16,0 0 0 15,0 0 1-15,0 0 0 16,0 0 0-16,0 0 2 16,0 0-1-16,0 0 1 15,0 0 0-15,0 0-1 16,0 0 1-16,0 0-2 15,0 0 1-15,0 0-1 16,0 0 0-16,0 0-1 16,0 0 0-16,0 0 0 15,0 0 0-15,0 0 1 16,0 0 0-16,22-13-1 0,-22 13 1 15,0 0-1-15,0 0 1 16,0 0-1-16,0 0 1 16,0 0-1-16,0 0 0 15,0 0 0-15,0 0 0 16,0 0 0-16,0 0 0 15,0 0 0-15,0 0 0 16,0 0-1-16,0 26-2 16,0-26-1-16,-4 22 0 15,4-22 0-15,-3 18-1 16,3-18 2-16,-4 20 0 15,4-20 1-15,0 0 3 0,0 0 1 16,0 0 3-16,0 0-1 16,0 0 1-16,0 0 0 15,0 0-1-15,-11 29 0 16,11-29 0-1,0 0-1-15,-2 24 0 0,2-24 0 16,2 29 0-16,-2-29-1 16,4 31 2-16,1-9-1 15,-5-22-1-15,4 44 0 16,-2-19 0-16,1 6-1 15,1-7 0-15,-2 7 0 16,0-4-1-16,1-3 1 16,-1-4-1-16,0 2 1 0,-2-22-1 15,9 27 1-15,-9-27-1 16,0 0 0-1,0 0 0-15,25 20 0 16,-25-20 0-16,33-7 0 0,-11-2 1 16,7 0 0-16,2 3-1 15,5-12 1-15,0-2 0 16,4-2 0-16,-7-2 0 15,7 4 1-15,-6 4-2 16,-7-4 1-16,-1 7 0 16,-6 0-1-16,-20 13 0 15,31-7-1-15,-31 7-2 16,0 0-3-16,29 13-5 15,-29-13-11-15,0 0-6 16,3 31-2-16,-3-31 1 16</inkml:trace>
  <inkml:trace contextRef="#ctx0" brushRef="#br0" timeOffset="259889.3968">21143 16817 26 0,'0'0'27'0,"0"0"2"15,0 0-7-15,-14 22-8 0,14-22-5 16,-11 40-2-16,7-20-4 16,6 15-1-16,-2-6-1 15,4 4 1 1,3 5-2-16,4 4 1 0,-2 0 0 15,2 2-1-15,-2 10 0 16,2 1 1-16,0 0 0 16,1 5 1-16,-3 0-1 15,-3-5-1-15,3 5 0 16,0-5 0-16,2-8 1 15,-2-7-1-15,2-5 0 16,-6-13-2-16,-5-22 2 16,18 33 0-16,-18-33-2 0,0 0-1 15,22 16-4 1,-22-16-4-16,0 0-12 15,0 0-6-15,0 0-2 16,0 0 2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2-10T17:45:22.5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51 4709 27 0,'0'0'26'16,"0"0"-4"-1,0 0-3-15,-24 5-5 16,24-5-2-16,0 0-3 15,0 0-1-15,0 0-3 0,0 0-2 16,0 0 0-16,0 0-1 16,0 0-1-16,0 0 0 15,0 0 0-15,0 0 0 16,27-9 0-16,-27 9 0 15,17-3 0-15,-17 3 0 16,25-11-1-16,-25 11 1 16,20-17-1-16,-20 17 1 15,18-22-1-15,-18 22 1 16,15-36-1-16,-15 36 0 15,3-31 1-15,-3 31-1 16,-9-31 0-16,9 31 0 16,-18-20 0-16,18 20 0 0,-25-9 0 15,25 9 1-15,-33-2-1 16,33 2 0-16,-36 9 0 15,16 2 0-15,20-11 0 16,-38 33 0-16,20-8 0 16,-6 6 0-16,4 2-1 15,4 2 1-15,-1-2 0 16,1-4 0-16,7-2-1 15,5 2 1-15,-1-1 1 16,7-3-1-16,3-1 1 16,4-2-2-16,4 0 2 15,7-2-2-15,0 0 2 0,7 0-1 16,0-18-1-16,6 5 1 15,-4-3-1-15,4-10-1 16,3 8-1 0,-14-11-4-16,18 11-8 15,-22-4-15-15,7-18-1 0,-1 9-1 16,-4-11 1-16</inkml:trace>
  <inkml:trace contextRef="#ctx0" brushRef="#br0" timeOffset="377.0377">7630 4481 8 0,'0'0'28'16,"0"0"0"-16,-2 27 0 16,2-27-12-16,0 0-2 15,22 31-5-15,-22-31-4 16,34 28-2-16,-16-8-1 15,6 2-1-15,1-2 0 16,-3 3 0-16,5-1-1 16,-7 0 0-16,2 0 0 15,-2-2-1-15,-7 6 2 16,5-6-1-16,-7 5 1 15,-11-25-2-15,14 26-2 16,-14-26-3-16,11 22-7 0,-11-22-12 16,0 0-5-16,0 0 0 15,4-33 0-15</inkml:trace>
  <inkml:trace contextRef="#ctx0" brushRef="#br0" timeOffset="633.0633">7940 4443 15 0,'-22'18'26'15,"15"22"-1"-15,-17-9-4 0,3-2-8 16,10 11-5-16,-13-7-4 15,6 9 0-15,0-2-2 16,-2 2-1 0,0 7-1-16,2-10-4 0,5 12-6 15,-5-4-11-15,5-18-4 16,10 8-2-16,3-37 0 15</inkml:trace>
  <inkml:trace contextRef="#ctx0" brushRef="#br0" timeOffset="871.0871">8241 4764 34 0,'0'0'31'15,"0"0"-3"-15,0 0 2 16,0 0-21-16,-18 25-4 16,2-3-5-16,16-22-12 15,-17 24-13-15,17-24-5 16,-9 20 1-16,9-20-1 15</inkml:trace>
  <inkml:trace contextRef="#ctx0" brushRef="#br0" timeOffset="1540.154">9205 4222 7 0,'0'0'26'0,"-17"-2"0"16,17 2 0-16,-9 35-11 16,9-35-3-16,-9 27-5 15,9-27-3-15,-2 53 0 16,-1-29-1-16,6 16 0 0,-1-11-1 15,2 13 0-15,1-2-1 16,-1 2 0 0,-2-2 0-16,3 2-1 15,-3-5 0-15,0 6 0 0,1-8 0 16,-1-8 0-16,0 4 1 15,0-9 0-15,-2-22 0 16,16 28 0-16,-16-28 1 16,29 23-2-16,-29-23 1 15,38 11-1-15,-16-14 0 16,-2 1 0-16,4 7 0 15,-3-8 0-15,8 1-3 16,-29 2-5-16,46-11-10 16,-21 5-11-16,-5-14 1 15,9 6-2-15</inkml:trace>
  <inkml:trace contextRef="#ctx0" brushRef="#br0" timeOffset="1925.1925">9624 4727 31 0,'0'0'27'15,"0"0"-7"-15,34-2-3 16,-34 2-4-16,33-9-1 16,-33 9-4-16,40-22-1 15,-29 2-2-15,9 9-2 16,-4-12 0-16,-16 23 0 15,16-37-2-15,-10 17 1 16,-6 20-1-16,5-31 0 16,-5 31 0-16,0 0 0 0,-11-20 0 15,11 20 0-15,-18 22-1 16,2 0 1-16,1 3-2 15,-1 6 1-15,-2 2 0 16,3 2 0-16,3-2-1 16,6-2 1-16,4 0-1 15,4-8 1-15,4-3 0 16,-6-20-2-16,36 35 0 15,-36-35-5-15,51 18-8 16,-31-16-15-16,3-11 1 16,10 9-2-16,-8-13 0 15</inkml:trace>
  <inkml:trace contextRef="#ctx0" brushRef="#br0" timeOffset="2330.233">10373 4379 19 0,'0'0'27'0,"0"0"1"16,-22 20-1-16,2 9-12 16,-14-7-7-16,7 13-4 15,-8-8-1-15,10 2-1 16,1-5-1-16,8-4 0 15,12 0-1-15,4-20 1 16,9 29-1-16,-9-29 1 16,37 29-1-16,-12-7 1 15,-1-9 0-15,3 7 1 16,0-5-1-16,-3 5 1 15,-1-6 0-15,-3 6 0 0,-7 2 2 16,1 0-1-16,-10 0 0 16,-4 9-1-16,-11-7 1 15,-3 7-2-15,-6-2 1 16,-6 2-1-16,1-13-1 15,-10-3-1-15,14 8-4 16,-14-30-9-16,35 7-18 16,-25-9 0-16,25 9-1 15,-4-40 0-15</inkml:trace>
  <inkml:trace contextRef="#ctx0" brushRef="#br0" timeOffset="3072.3072">11119 4736 1 0,'0'0'0'0,"5"35"17"16,-5-35-2-16,-14 42-9 15,8-15 1-15,1 4-1 16,-1-2 0-16,-3-10 0 15,4 1 0-15,5-20 0 0,0 0 1 16,0 0-1 0,0 0 0-16,-9-26-2 15,18 1 2-15,-2-12-2 16,8 15 2-16,-1-18-1 0,6 13 1 15,-9-2 0-15,11 14 0 16,-22 15-1-16,23-4 0 16,-23 4-3-16,15 19-1 15,-15-19 0-15,13 43-1 16,-10-21 1-16,1-2-1 15,-4-20 0-15,0 0 0 16,18 8 0-16,-18-8-1 16,38-26 1-16,-16 4-1 15,12 0 0-15,-10 4 1 16,10 7 0-16,-6 9 0 15,-1 24 1-15,-9 2 1 16,-9 18 0-16,0 7-1 0,-11 2 2 16,2 0-2-16,-9-9 1 15,6 0-1-15,6-18-2 16,-3-24-3-16,33 18-19 15,-8-27-7-15,6-15 0 16,9-12-2-16</inkml:trace>
  <inkml:trace contextRef="#ctx0" brushRef="#br0" timeOffset="3472.3472">11823 4800 20 0,'0'42'26'0,"0"-42"1"16,9 44-1 0,7-8-15-16,-16-36-1 0,27 48-5 15,-27-48-2-15,26 38 0 16,-26-38 1-16,38 2-2 15,-38-2 1-15,42-33 0 16,-24-2-1-16,11-1 0 16,-11-1 0-16,11-10 1 15,-11 5-1-15,0 15 1 16,-1-8-1-16,-17 35 0 0,21-18 0 15,-21 18-1-15,6 22 0 16,-4 5-1 0,-2 8 1-16,0 1-1 15,3 15 0-15,-3-11 0 16,2 2-2-16,-2-9-3 0,13 7-11 15,-4-14-15-15,-9-26-2 16,20 11 2-16,-20-11-2 16</inkml:trace>
  <inkml:trace contextRef="#ctx0" brushRef="#br0" timeOffset="3748.3748">12456 4226 29 0,'0'0'31'0,"0"0"0"16,0 0 0-16,13 42-15 16,-13-42-4-16,3 67-5 15,-3-23-5-15,6 5 1 16,1-3-2-16,4 3 0 15,0-5 0-15,0 3-1 16,-2-5-1-16,0-7 0 16,2 12-6-16,-11-18-10 15,11-1-13-15,-6 3-3 0,-5-6 1 16,0-25-2-1</inkml:trace>
  <inkml:trace contextRef="#ctx0" brushRef="#br0" timeOffset="4185.4185">12848 4180 27 0,'0'0'30'0,"0"0"0"16,0 0 0-16,18 2-15 0,-2 20-4 15,-16-22-6-15,6 51-2 16,-6-20-2-16,5 9 0 16,-5 2-1-16,2 2 0 15,-2 7 0-15,4 7-1 16,-1-3 1-16,3-2 0 15,-1 7 0-15,6-7 0 16,4-2 0-16,-6 2-1 16,5-15 2-16,-3-5-2 15,9-6 2-15,-20-27-2 16,36 26 0-16,-36-26 0 15,37 3-4-15,-21-26-8 16,2 4-16-16,0 1-1 0,-9-15 0 16,6 6 0-16</inkml:trace>
  <inkml:trace contextRef="#ctx0" brushRef="#br0" timeOffset="4361.4361">12844 4658 18 0,'-27'5'29'0,"27"-5"-1"15,0 0 0-15,0 0-14 16,0 0-6-16,38-16-8 16,-5 3-17-16,1-7-8 15,17 13-4-15,-9-13 0 16</inkml:trace>
  <inkml:trace contextRef="#ctx0" brushRef="#br0" timeOffset="4580.458">13385 4578 41 0,'0'0'32'15,"9"45"0"-15,-5-14-7 16,-4-31-9-16,20 55-5 16,-22-33-6-16,11 9-3 15,-2 11-7-15,-12-20-21 16,8-2-6-16,-3-20 0 15,0 0 0-15</inkml:trace>
  <inkml:trace contextRef="#ctx0" brushRef="#br0" timeOffset="4732.4732">13443 4523 36 0,'-18'-38'30'0,"18"38"-2"16,-18-22-3-16,18 22-28 15,0 0-18-15,0 0-5 16,38 0-3-16,-16-2 0 15</inkml:trace>
  <inkml:trace contextRef="#ctx0" brushRef="#br0" timeOffset="5197.5197">13710 4846 27 0,'14'62'24'16,"-19"-4"-7"-16,5-18-2 0,5 9-3 16,-5-23-3-16,4 12-2 15,-4-21-1-15,9 3-1 16,-9-20-1-16,0 0 0 15,0 0-1-15,5 27 1 16,-5-27-1-16,0 0 0 16,-14-24-1-16,14 24 0 15,-9-42 0-15,7 2-1 16,-5-9-1-16,3-4 1 0,2-9 0 15,2 2 0 1,2-15 0-16,5-3 1 16,6 5-1-16,7 5 2 15,-4 6-1-15,13 8 0 0,-9 8 0 16,2 15 0-16,0 15-2 15,0 21 1-15,-22-5 0 16,34 40-1-16,-23-14 1 16,0 12-1-16,-4 6 0 15,-5-4 1-15,-4 2 1 16,-5-2-2-16,-6-5 1 15,-5 5-1-15,-4-7 0 16,-3-6 0-16,-2-7-1 16,3-13-3-16,24-7-8 15,-31 4-21-15,24-26 1 16,7-16-1-16,7-6 0 15</inkml:trace>
  <inkml:trace contextRef="#ctx0" brushRef="#br0" timeOffset="5633.5633">14007 3967 43 0,'9'20'32'16,"-1"9"0"-16,-1 6-1 15,-9-1-22-15,18 21-1 16,-8-2-4-16,10 9-2 15,-4-2 0-15,1 2-2 16,7-2-1-16,-8-9 1 16,4-7 0-16,2-9 0 0,-2-8 0 15,2-5 0-15,4-9-1 16,3-10 3-16,6-6-1 15,-2-3-1 1,1-14 2-16,6 4-1 0,-12-8 1 16,1-7-1-16,-9 4 0 15,-7-1-1-15,-9 3 1 16,-2 25 0-16,-20-33 0 15,20 33-1-15,-38 7 0 16,16 13 1-16,-7 6-1 16,9 10 0-16,4 1-1 15,7 1 0-15,9 8-1 16,3-12-1-16,21 1-4 0,-4-28-5 15,34 13-4 1,-19-29-8-16,23 2-5 16,-2-4-3-16,0-16 1 15</inkml:trace>
  <inkml:trace contextRef="#ctx0" brushRef="#br0" timeOffset="5972.5972">14960 4350 38 0,'25'-33'32'16,"-14"-2"0"-16,-11 35-5 15,7-45-8-15,-7 45-6 16,0 0-6-16,-25 20-3 15,3-4-3-15,2 8 0 16,-5 9-1-16,7-2-1 16,7 0 1-16,5 0-1 15,6-6 1-15,4-1 0 16,7 7 0-16,7-9 0 0,4-2 0 15,-4 5-1-15,4 1 1 16,-4 7 1-16,-7-2-1 16,-2 3 2-16,-9-6-1 15,-2 1 1-15,-9-4-1 16,0 6 2-16,-18-12-1 15,6 4-1-15,-10-12 0 16,0 0-3-16,-1 0 1 16,-4-18-9-16,21 12-24 15,-12-3-2-15,29-2 2 16,-23-25-2-16</inkml:trace>
  <inkml:trace contextRef="#ctx0" brushRef="#br0" timeOffset="6776.6776">16339 4127 54 0,'-20'2'33'16,"20"-2"-1"-16,-15 24 0 0,15-24-26 15,-3 47-1-15,10-12-4 16,0 10 0-16,4 8-2 15,-2 4 1-15,4 3 0 16,-2-2-1-16,0 1-1 16,-6-12 1-16,2 10-3 15,-10-12 1-15,6-3 0 16,-8-13 0-16,5-3 0 15,0-26 0-15,0 0 2 16,0 0 0-16,0 0 3 16,-7-31-1-16,1 0 2 15,6 2 1-15,-11-6-1 16,8 4 2-16,-10 0-1 0,9 9-1 15,-10 2 0-15,14 20 0 16,-31-11-1-16,31 11-1 16,-38 22 0-16,18 5-1 15,2 4 0-15,-2 8 0 16,5 6 0-16,8 1-1 15,7 5 1-15,4-7-1 16,16-4 0-16,12-4 0 16,6-14 1-16,2-7-1 15,6-12 1-15,3-15 0 16,0-3 0-16,3-7 1 15,-8-9 0-15,-1-2 1 16,-17-1-1-16,6 6 1 0,-19-6-1 16,2 12 1-16,-15-4-1 15,0 26 0-15,-17-22 0 16,17 22-1-16,-36 15 0 15,18 12 0-15,0 10 1 16,1 8-2-16,8 8 0 16,4-7 0-16,16 7-2 15,3-17-3-15,19 8-11 16,-2-26-16-16,7-12-2 15,7-10 1-15,2-12 0 16</inkml:trace>
  <inkml:trace contextRef="#ctx0" brushRef="#br0" timeOffset="7716.7716">17897 4510 15 0,'-18'18'30'16,"18"-18"1"-16,0 0 0 16,0-27-14-16,24 23-2 15,-6-30-3-15,22 19-4 16,-9-18-1-16,14 15-3 15,-14-2-1-15,7 0-2 16,-5 13 0-16,-10 12-1 16,-23-5-1-16,13 46 1 0,-17-4-2 15,-10 3 2-15,-1 1-1 16,-14 10 1-16,4-10-1 15,-2 1 1 1,10-14 0-16,1-2 0 0,14-11 0 16,2-20 0-16,20 22-1 15,0-16 1-15,16 3 0 16,1-4 0-16,4-1 0 15,5 7 0-15,-6 3 1 16,5 3 0-16,-9 3 0 16,-5 0 0-16,-7 4 2 15,-8 5-2-15,-14 0 2 16,-6-2-1-16,-12 1 1 0,-11 1-2 15,-8-7 1 1,-3 9 0-16,-16-13 0 16,3 2-1-16,-2-7-2 15,1-6 0-15,10 0-4 0,-2-30-8 16,44 23-22-16,-27-33-1 15,36 11 0-15,4-7 0 16</inkml:trace>
  <inkml:trace contextRef="#ctx0" brushRef="#br0" timeOffset="8392.8392">19906 4621 36 0,'-29'-20'30'0,"29"20"0"15,-35-11-9-15,35 11-4 16,-38-3-5-16,38 3-5 15,-40 9-2 1,40-9-1-16,-40 25-2 0,22-10-1 16,-7 1 1-16,7 6-2 15,1 0 0-15,-1 7 1 16,7-5-2-16,4-2 2 15,9-2-1-15,-2-20-1 16,34 24 0-16,-8-15 1 16,14-2-1-16,9-7 0 15,5 7-1-15,-5-7 0 0,0 6 1 16,-7-1 0-16,-13 12 2 15,-4 1-2 1,-19 4 2-16,-10 9 0 16,-16-4 1-16,-5 13-1 0,-13-7 1 15,-2 2-1-15,-6-8 1 16,1-3-1-16,0-4 0 15,5-7-1-15,7-6-1 16,8-9-2-16,25 2-4 16,-31-9-9-16,31 9-17 15,23-18 0-15,-6 5 0 16,15-7 0-16</inkml:trace>
  <inkml:trace contextRef="#ctx0" brushRef="#br0" timeOffset="8772.8772">20314 4813 8 0,'0'0'26'0,"-9"-29"3"15,9 29-2-15,-18 9-14 16,-11-18-1-16,29 9-4 15,-47 20-1-15,30 0-3 16,-17 0 0-16,16 11-1 16,1 0 0-16,1 5-2 15,14 1 0-15,11-4-2 16,11-2 1-16,2-8-2 15,16-8 1-15,2-4 0 16,2-11 1-16,1-4 0 0,-8-14 0 16,1 7 2-16,-16-16 1 15,0 10 0-15,-13-8-2 16,-5-1 2-16,-13-1-3 15,2 1 1-15,-5 3-3 16,-3-14-9-16,10 10-20 16,0 3-2-16,5-3 2 15,13 7-1-15</inkml:trace>
  <inkml:trace contextRef="#ctx0" brushRef="#br0" timeOffset="9141.9141">20686 4849 21 0,'22'17'25'0,"-22"-17"3"15,0 0-11-15,0 0-4 16,0 0-4-16,0 0-1 15,7-24-1-15,-7 24-1 16,13-29-2-16,-2 7-2 16,1-2-1-16,5 6 0 15,1-6 0-15,-18 24-1 16,40-20 1-16,-40 20 0 15,27-3-1-15,-27 3 1 16,20 25 0-16,-13-3 0 16,-7-4 0-16,2 8 0 15,-2 10 1-15,2 4-2 16,-2-5-1-16,0-4-2 0,7 4-1 15,-7-35-10-15,9 29-16 16,-9-29-2-16,22 2 0 16,-22-2 1-16</inkml:trace>
  <inkml:trace contextRef="#ctx0" brushRef="#br0" timeOffset="9568.9568">21194 4211 16 0,'0'0'29'0,"13"-24"0"15,-13 24 0-15,0 0-16 16,0 0-2-16,0 0-4 15,0 0-2-15,7 33-2 16,-9-13-1-16,0 13 0 16,-1-2-1-16,1 4 0 15,2 3 0-15,0-3-1 16,2 5-1-16,3-2 1 15,-3 2 0-15,5 0 0 16,-1-1 0-16,1 8 0 16,4-3-2-16,-2 3 3 0,2-7-2 15,-4 2 2-15,6-2-1 16,3-9 1-16,-3-3 0 15,-2-10-1 1,-11-18 1-16,27 22-2 0,-27-22 0 16,0 0-5-16,34 2-12 15,-34-2-13-15,8-24 0 16,-8 24-1-16,7-46 3 15</inkml:trace>
  <inkml:trace contextRef="#ctx0" brushRef="#br0" timeOffset="9773.9773">21049 4629 1 0,'0'0'24'16,"31"16"3"-16,-31-16 1 15,40-5-15-15,-2 8-7 16,0-19-25-16,9 21-5 16,-23-23-2-16,17 13-1 15</inkml:trace>
  <inkml:trace contextRef="#ctx0" brushRef="#br0" timeOffset="11486.1485">21824 4623 37 0,'-17'20'33'16,"5"0"1"-16,12-20 0 16,-37 11-22-16,37-11-2 15,0 0-5-15,0 0-1 16,0 0-1-16,0 0-3 15,0 0-1-15,0 0-8 16,0 0-24-16,0 0-2 16,0 0 1-16,0 0-1 15</inkml:trace>
  <inkml:trace contextRef="#ctx0" brushRef="#br0" timeOffset="11653.1652">21780 4957 19 0,'0'36'27'16,"0"-36"-5"-16,0 0-12 16,22-9-28-16,-22-13-4 15,0 22-5-15</inkml:trace>
  <inkml:trace contextRef="#ctx0" brushRef="#br0" timeOffset="12705.2704">10928 5945 39 0,'0'0'31'0,"0"0"1"16,-20 0 0-16,20 0-21 15,0 0-2-15,0 0-3 16,8-22-2-16,-8 22-2 16,34-43 1-16,-10 26-2 15,5-8 0-15,3 3 0 0,1 9 0 16,-6-3-2-16,6 16 0 15,-13 9 1-15,2 5-1 16,-10 6 1-16,-8 8-1 16,-8 1 1-16,-8 9 0 15,-5-5 1-15,-3-2 0 16,6-7-1-16,-6-4 1 15,20-20-1-15,-13 25 0 16,13-25 0-16,27-5-1 16,-5 1 0-16,16-1 0 15,-5-1 1-15,9 3-2 16,-1 3 1-16,-1 12 1 15,-14-4-1-15,-1 10 0 0,-12 6 1 16,-13 1 1-16,-6 6 0 16,-14 0 0-16,-1 6 1 15,-10-8 0-15,5 0 0 16,-19-2 2-16,7 1-1 15,-2-1 0-15,2-5-1 16,-4-4 1-16,11-3-4 16,2 3 0-16,9-7-1 15,20-11-4-15,0 0-5 16,0 0-17-16,0 0-7 15,33 11-1-15,-4-22 2 16</inkml:trace>
  <inkml:trace contextRef="#ctx0" brushRef="#br0" timeOffset="13906.3905">12204 6438 1 0,'0'0'19'16,"0"62"6"-16,-13-37-1 15,6 10-12-15,-2 7-2 16,-2-8-3-16,4-1-4 15,1-7-2-15,-5-4-6 16,11-22-12-16,0 38-7 16,0-38-1-16,0 0-2 15</inkml:trace>
  <inkml:trace contextRef="#ctx0" brushRef="#br0" timeOffset="14485.4484">12937 5681 21 0,'-29'11'29'0,"29"-11"-1"0,-9 22-5 16,9-22-8-16,-17 34-6 15,-1-12-6-15,9 13-1 16,0 1-2-16,-2 8 0 15,2 7 0-15,0 2-1 16,7 2 1-16,4-6 0 16,9 6 0-16,5-6-1 15,8 0-1-15,5-16 1 16,11 0 0-16,-2-11 0 15,7 3 1-15,-1-16 0 16,1-7 2-16,-7-4 1 16,-14-12 0-16,10 10 2 15,-21-25 0-15,-13 29 0 0,7-40 0 16,-7 40 0-16,-16-37-2 15,16 37 1-15,-38-25-2 16,14 21-1-16,-8 8-1 16,1 5-3-16,11 18-5 15,-11-14-15-15,13 16-10 16,12 0-1-16,6-3 1 15</inkml:trace>
  <inkml:trace contextRef="#ctx0" brushRef="#br0" timeOffset="14733.4732">13639 6171 12 0,'-7'53'28'0,"-4"-29"0"16,11 20-2-16,2 7-14 15,-8-6-5-15,4 1-15 16,-10-15-17-16,21 20-3 15,-9-51-1-15,7 44 7 16</inkml:trace>
  <inkml:trace contextRef="#ctx0" brushRef="#br0" timeOffset="15693.5692">14693 5732 11 0,'0'0'27'0,"0"0"0"16,-25-11-8-16,5 2-2 15,20 9-4-15,-38 0-3 16,38 0-3-16,-46 22-2 15,26-15-1-15,-9 2-1 16,9 11-2-16,-7 0 0 0,9 4-1 16,18-24 0-16,-31 38 0 15,22-16 0-15,9 2-1 16,0-24 0-1,24 36 1-15,-1-25 0 0,-1 0-1 16,9-5 1-16,3-6 0 16,-5-6 0-16,8-5 0 15,-12-7 1-15,8-2 1 16,-13-2-1-16,7 2 2 15,-14-7 1-15,8 10-1 16,-10-1 0-16,-11 18 0 16,15-24-1-16,-15 24 1 15,0 0-2-15,0 0 0 0,0 0-1 16,9 31 1-1,-7-9-1-15,-2 9 1 16,-2 2-1-16,0 13 1 16,-2 1-1-16,-1 6 0 0,-2-9 0 15,-2 1-1-15,1 1-1 16,-4-8-1-16,12 11-4 15,0-49-13-15,-13 39-13 16,17-19-1-16,-4-20 1 16,23 27-1-16</inkml:trace>
  <inkml:trace contextRef="#ctx0" brushRef="#br0" timeOffset="15994.5993">15172 6376 28 0,'-5'36'30'15,"14"15"-1"-15,-15-14 0 16,1 10-24-16,1 6-11 15,-14-11-22-15,16 22 0 16,-16-26-3-16,25 2 4 0</inkml:trace>
  <inkml:trace contextRef="#ctx0" brushRef="#br0" timeOffset="16650.6649">15736 5781 23 0,'6'22'28'15,"-6"-22"1"-15,-4 31-9 16,8 7-5-16,-13-14-3 16,18 22-5-16,-11-3-4 15,9 5 0-15,-3 3-2 16,3 7 0-16,-5 4-1 15,0 0 0-15,-4 2-3 0,-5-13-3 16,14 4-10-16,-9-8-14 16,-7-25 0-16,16 2 0 15,-7-24 4-15</inkml:trace>
  <inkml:trace contextRef="#ctx0" brushRef="#br0" timeOffset="17180.7179">16172 5996 39 0,'20'-29'31'0,"-20"29"-1"16,0 0-8-1,20-20-8-15,0 24-6 16,-20-4-3-16,32-20-2 0,-32 20-1 16,44-13 0-16,-19 0 0 15,1 8-1-15,1 8 1 16,4 12-1-16,-8-4 0 15,3 9-1-15,-3 7 1 16,-6 4-1-16,-5 9 0 16,-4 2 1-16,-5 2-2 15,-8-2 1-15,-6 2 0 16,-7 9-1-16,0 5 1 15,-11 0-2-15,3-3 1 16,-8-9 0-16,3 1 1 16,4-12-2-16,-4-4 2 15,11-20 0-15,20-11 0 0,-31-11 1 16,26-11 0-16,12-4 0 15,7-10-1-15,1 1 2 16,5-5-1-16,9 13 1 16,-4-4-1-16,6 11 1 15,-7 9-2-15,8 9 1 16,-8 11-2-16,1 6-1 15,6 12-2-15,-31-27-6 16,53 47-18-16,-24-19-6 16,-11-10 0-16,7 0 0 15</inkml:trace>
  <inkml:trace contextRef="#ctx0" brushRef="#br0" timeOffset="17634.7633">17063 6447 37 0,'0'0'33'15,"0"0"1"-15,12-24-1 16,-12 24-21-16,0 0-4 16,0 0-3-16,0 0-2 15,0 0-2-15,0 0-1 0,0 0-2 16,-23-11-5-1,23 11-16-15,25 7-11 16,-25-7 1-16,0 0-1 16</inkml:trace>
  <inkml:trace contextRef="#ctx0" brushRef="#br0" timeOffset="17953.7952">17542 6399 31 0,'-9'22'34'0,"9"-22"0"16,0 0-1-16,0 0-18 15,0 0-5-15,0 0-6 16,0 0-3-16,0 0-4 15,0 0-10-15,-13 26-18 16,13-26-2-16,0 0-1 16,0 0 0-16</inkml:trace>
  <inkml:trace contextRef="#ctx0" brushRef="#br0" timeOffset="18241.824">17814 6476 33 0,'0'0'33'16,"0"0"-2"-16,0 0 0 16,18 31-19-16,-18-31-8 15,0 0-4-15,0 0-12 0,0 0-17 16,0 0-3-16,20-15 0 15,-20 15 0 1</inkml:trace>
  <inkml:trace contextRef="#ctx0" brushRef="#br0" timeOffset="18510.8509">18139 6520 3 0,'21'-8'27'0,"-21"8"-1"16,0 0 1-16,26-7-14 0,-26 7-6 15,0 0-6-15,0 0-11 16,23 22-16-16,-23-22 0 16,0 0-1-16,0 0 13 15</inkml:trace>
  <inkml:trace contextRef="#ctx0" brushRef="#br0" timeOffset="19614.9613">19109 6492 12 0,'0'0'26'0,"31"-18"-4"16,-4 11-3-16,-27 7-3 15,44-20-2-15,-33-2-3 16,12 18-2-16,-15-21-3 16,15 12 0-16,-19-9-4 15,-4 22 1-15,5-35-2 16,-5 35 0-16,-7-31-1 15,7 31 1-15,-20-27 0 16,20 27-1-16,-34-4 1 16,34 4-1-16,-42 13 0 0,24 0 0 15,-4 3 0-15,2 4 0 16,2 4 0-16,0-4 0 15,7 4-1-15,5 3 1 16,3-7 0-16,6 2-1 16,8 0 1-16,6 0 0 15,4-4 0-15,1 2 0 16,9-5 0-16,-2-4-1 15,4-6 1-15,-1-7-3 16,5 4-5-16,-10-20-9 16,9 0-13-16,2 3-1 15,-7-10-1-15,0 8 6 16</inkml:trace>
  <inkml:trace contextRef="#ctx0" brushRef="#br0" timeOffset="19961.996">19681 5825 2 0,'14'33'27'0,"-14"-33"0"16,2 31 0 0,2-2-14-16,-6-11-3 15,9 22-2-15,-7-5-4 16,6 12 0-16,-1-5-1 0,4 6 0 15,-5-6-1-15,7 9 1 16,-6 0 0-16,4-4-2 16,-7-3 0-16,2-2-2 15,1-4-3 1,-7-12-8-16,2-26-17 0,11 38-1 15,-11-38-1-15,0 0 1 16</inkml:trace>
  <inkml:trace contextRef="#ctx0" brushRef="#br0" timeOffset="20158.0156">19579 6275 1 0,'0'0'29'0,"0"0"0"16,6-27 1-16,1 9-14 15,15 7-4-15,-22 11-6 16,38-31-12-16,-13 16-20 16,8 17-3-16,-8-9 0 15,10 10-2-15</inkml:trace>
  <inkml:trace contextRef="#ctx0" brushRef="#br0" timeOffset="20562.056">20247 6144 18 0,'0'0'31'0,"-7"-24"0"16,-2 4-10-16,9 20-1 15,-13-27-7-15,13 27-4 16,0 0-2-16,0 0-4 16,-24-7-1-16,24 7-1 15,-29 18 0-15,29-18-1 16,-32 40-1-16,10-16 1 15,0 7 0-15,2 0 0 0,-5 11 1 16,10 3-2 0,1-3 2-16,1 0-2 15,6-4 2-15,10-7-2 16,3 2 2-16,10-13-2 0,2-3 0 15,6-8 1-15,1 2-1 16,6-13-1-16,9 9-5 16,-13-14-9-16,11-2-17 15,2 7 1-15,-5-11-1 16,5 4 3-16</inkml:trace>
  <inkml:trace contextRef="#ctx0" brushRef="#br0" timeOffset="20778.0776">20657 6478 37 0,'18'7'31'16,"-18"-7"1"-16,0 0-11 15,0 0-6-15,22 2-11 16,-22-2-14-16,9 33-21 16,-9-33-1-16,0 0 0 15,-22 20 0-15</inkml:trace>
  <inkml:trace contextRef="#ctx0" brushRef="#br0" timeOffset="41467.1463">15301 7333 19 0,'0'0'15'0,"-18"22"-12"15,18-22-15-15,0 0-6 16,0 0 12-16</inkml:trace>
  <inkml:trace contextRef="#ctx0" brushRef="#br0" timeOffset="69451.9445">10148 5429 42 0,'-31'11'28'16,"31"-11"-2"-16,0 0-5 15,-25-22-6-15,25 22-3 16,0 0-2-16,0 0-3 16,-27-29-2-16,27 29-1 15,0 0-1-15,5-20-1 16,-5 20 0-16,15-29-1 0,-15 29 0 15,36-26 0-15,-9 6-1 16,-5 6 1 0,9-1 0-16,-2-1-1 15,0 10 0-15,-4 1 0 0,-1 1 0 16,-24 4 0-16,23 26-1 15,-19-1 1-15,-4 1-1 16,-4-1 1-16,1 8-1 16,-6-11 1-16,3 11-1 15,3-8 0-15,3-25 0 16,5 31 1-16,-5-31-1 15,22 31 0-15,-22-31 1 16,38 22 0-16,-38-22-1 16,29 18 1-16,-29-18 0 15,25 15 1-15,-25-15-1 16,0 0 1-16,0 0-1 15,-5 22 1-15,5-22-1 0,-29 29 1 16,29-29 0-16,-40 33-1 16,16-11 0-16,3 0 0 15,-1-2-2-15,4-11 0 16,18-9-2-16,0 0-3 15,-2 31-5-15,2-31-13 16,0 0-7-16,31-17-1 16,-31 17 1-16</inkml:trace>
  <inkml:trace contextRef="#ctx0" brushRef="#br0" timeOffset="69842.9836">10598 5466 29 0,'0'0'28'15,"0"0"-2"-15,-2-22-7 0,2 22-2 16,0 0-6-16,31 7-2 15,-31-7-3-15,24 9-2 16,-24-9-2 0,40 26 0-16,-19-15-1 0,5 3 0 15,-1-1-1-15,2 2 0 16,-1 8-1-16,-6-8-1 15,9 9-6-15,-29-24-11 16,29 12-11-16,-29-12-1 16,22 13 1-16</inkml:trace>
  <inkml:trace contextRef="#ctx0" brushRef="#br0" timeOffset="70115.0108">10896 5322 27 0,'-22'18'28'0,"13"9"1"16,-6-10 0-16,-8 8-15 15,12 15-5-15,-9-3-4 16,5 5-2-16,-3 7-3 15,7 0 1-15,-3-9-2 16,1-12-1-16,6 6-2 16,7-34-4-16,-4 40-9 15,4-40-12-15,0 0 0 16,22-16 0-16,-13-11 4 15</inkml:trace>
  <inkml:trace contextRef="#ctx0" brushRef="#br0" timeOffset="70376.0369">11124 5218 29 0,'0'0'31'0,"0"0"-1"15,0 0 1-15,0 0-16 16,0 0-3-16,9 27-5 16,-9-27-3-16,-5 38-2 15,3-5 0-15,2 7 0 0,-2 6-3 16,-3-2-4-16,16 23-16 15,-8-12-11-15,1-6 0 16,9 0-1 0</inkml:trace>
  <inkml:trace contextRef="#ctx0" brushRef="#br0" timeOffset="71855.1848">12367 5309 36 0,'0'0'30'16,"0"0"1"-16,0 0-5 16,0 0-8-16,0 0-6 15,0 0-5-15,-9-35-2 16,9 35-2-16,13-20-2 15,-13 20 1-15,25-9-1 16,-25 9-1-16,24-11 2 16,-24 11-2-16,18 4 0 15,-18-4 0-15,0 0 1 16,11 27-1-16,-11-27 0 15,-6 31 0-15,-1-11-1 0,2 0 1 16,5-20 0-16,-11 29-1 16,11-29 1-16,0 0 0 15,0 0 0-15,0 0-1 16,0 0 1-16,0 0-1 15,0 0 1-15,32 4 0 16,-32-4 0-16,22-11 0 16,-22 11-1-16,18-2 1 15,-18 2 0-15,0 0 0 16,22 15 0-16,-22-15 0 15,0 0-1-15,9 25 2 16,-9-25-1-16,4 19-1 16,-4-19 1-16,0 0 0 0,0 0 0 15,9 25 0-15,-9-25 0 16,0 0 0-16,0 0 1 15,-6 26-1-15,6-26 0 16,-12 29 0-16,12-29 1 16,-22 27-1-16,22-27 0 15,-20 33 0-15,20-33-1 16,-13 29 2-16,13-29-1 15,0 0 0-15,0 0 0 16,-23 15 0-16,23-15 1 16,0 0-2-16,0 0 2 15,0 0-1-15,0 0-1 0,0 0 1 16,-20-9 0-16,20 9-1 15,0 0 0-15,0 0 1 16,0 0-2 0,0 0 0-16,0 0 0 15,0 0-2-15,-13 31-2 0,13-31-4 16,-9 20-8-16,9-20-12 15,0 0-1-15,0 0 0 16,0 0 1-16</inkml:trace>
  <inkml:trace contextRef="#ctx0" brushRef="#br0" timeOffset="72323.2316">12848 5353 14 0,'0'0'26'15,"16"23"1"-15,-16-23-8 16,33 6-4-16,-6 3-3 16,0-7-4-16,4 12-3 15,0-10-2-15,2 5-4 16,-1 13-7-16,-10-2-11 15,-22-20-9-15,38 29 0 16,-38-29 0-16</inkml:trace>
  <inkml:trace contextRef="#ctx0" brushRef="#br0" timeOffset="72587.258">13178 5243 38 0,'-18'4'30'0,"18"-4"1"16,-40 36-3-16,13-16-17 15,9 17-5-15,-6-1-3 16,4 6-2-16,-2 2 0 15,4 0-2-15,2 5-3 0,1-27-5 16,15 9-15 0,0-31-5-16,0 0-1 15,0 0 0-15</inkml:trace>
  <inkml:trace contextRef="#ctx0" brushRef="#br0" timeOffset="72967.296">13309 5245 18 0,'0'0'28'16,"25"-16"2"-16,-25 16-1 15,0 0-14-15,27-4-3 16,-27 4-3-16,26-11-3 15,-26 11-2-15,38-2-1 16,-38 2-1-16,29 0-1 0,-29 0 0 16,0 0 0-16,20 33 0 15,-24-9 0-15,-7 7-1 16,-1 0 1-16,-1 5-1 15,-3-3 1-15,-1 2-2 16,3-6 1-16,8-4 1 16,6-25-1-16,2 24 0 15,-2-24 0-15,31 15 0 16,-9-12 0-16,3-1 0 15,6 0-1-15,9 14-6 16,-18-12-23-16,14 0-3 16,-5 3 1-16,3-7-1 0</inkml:trace>
  <inkml:trace contextRef="#ctx0" brushRef="#br0" timeOffset="74439.4432">14312 5232 33 0,'0'0'32'0,"-29"6"1"16,29-6 0-16,-34-20-14 16,34 20-5-16,0 0-6 15,0 0-3-15,-20 0-2 16,20 0-1-16,0 0 0 15,9-24-1-15,-9 24-1 16,27-24 0-16,-27 24 0 16,38-27 0-16,-14 18 0 15,-24 9 0-15,34-9-1 16,-34 9 1-16,24 14 0 15,-24-14-1-15,0 0 1 16,-4 31 0-16,4-31 0 0,-16 22 0 16,16-22 0-16,0 0 0 15,-9 20-1-15,9-20 2 16,38-7-2-16,-13 3 1 15,13-5-1-15,4 2 1 16,3 5-1-16,-8-5 0 16,1 7 1-16,-4 7-1 15,-16 2 0-15,-18-9 2 16,11 26-1-16,-11-26 1 15,-20 34 0-15,0-12 0 16,-5-2-1-16,1 4 1 16,-5-8 0-16,0-3-1 15,4 2 0-15,3-4-2 0,4 14-2 16,-2-19-6-16,27 23-10 15,-7-29-13-15,0 0-1 16,0 20 1 0,0-20-1-16</inkml:trace>
  <inkml:trace contextRef="#ctx0" brushRef="#br0" timeOffset="74747.474">14842 5134 47 0,'0'0'31'0,"0"0"0"0,0 0-4 15,0 0-15-15,25 22-6 16,-25-22-3-16,20 25-1 16,-7-8-1-16,9 12-1 15,-4-4 0-15,0-5-3 16,9 17-2-16,-18-17-7 15,11 13-19-15,-3-11 0 16,-17-22 0-16,21 23-1 16</inkml:trace>
  <inkml:trace contextRef="#ctx0" brushRef="#br0" timeOffset="74983.4976">15101 5114 30 0,'0'0'31'15,"-32"22"0"-15,15 5 0 16,-6 6-13-16,-10-8-9 16,13 19-6-16,-9 5-3 15,4 4-1-15,3-5-2 16,0-10-3-16,17 13-8 15,-13-24-16-15,18-27 0 16,3 26 0-16,-3-26-1 16</inkml:trace>
  <inkml:trace contextRef="#ctx0" brushRef="#br0" timeOffset="75499.5492">15145 5203 34 0,'13'-20'30'15,"-13"20"3"-15,0 0-2 16,-17-24-17-16,17 24-4 16,0 0-5-16,0 0-2 15,0 0-1-15,0 0-1 16,0 0-1-16,22 13 1 15,-22-13-1-15,40-7 0 16,-22 5 0-16,6-5 0 16,-6 3 0-16,2 0 0 15,-20 4 0-15,29-5 0 16,-29 5-1-16,0 0 2 0,2 27-1 15,-2-27 0-15,-13 28 0 16,4-8 1-16,-2 3-1 16,-2-6 0-16,6 3 0 15,7-20 0-15,-13 27-1 16,13-27 1-16,0 0 0 15,17 4-1-15,-17-4 1 16,38-2 0-16,-38 2 0 16,40-11 0-16,-40 11 0 15,27 0 0-15,-27 0-1 16,18 20 2-16,-18-20-1 15,2 20 1-15,-2-20-1 0,-11 35 1 16,11-35-1-16,-24 36 0 16,24-36 0-16,-43 31-5 15,43-31-23-15,-35 33-3 16,10-24-2-16,3-3 1 15</inkml:trace>
  <inkml:trace contextRef="#ctx0" brushRef="#br0" timeOffset="76731.6724">16021 5338 31 0,'0'0'31'0,"-23"11"1"16,23-11-3-16,0 0-11 15,0 0-6-15,0 0-5 16,5-33-2-16,-5 33-2 16,22-20-1-16,0 11 0 15,-4 2 0-15,7 3-2 0,1 2 0 16,-5 2-1-16,3 4 0 15,-24-4 1 1,29 16-2-16,-29-16 1 16,11 37-1-16,-20-12 1 15,0-1 1-15,-2-2-1 0,2 9 0 16,-4-11 1-16,13-20 0 15,-13 24 0-15,13-24 1 16,0 0-1-16,35-11 0 16,-13 3 0-16,10-8 1 15,-1 5-2-15,0-5 1 16,2 12 0-16,-8 0 1 15,2 6-1-15,-27-2 0 16,22 24 0-16,-22-4 1 16,-4 7 0-16,-5 4 0 15,-7 0 1-15,-8 2-1 16,1 2 0-16,-6-8-1 0,7-5 1 15,-5 2-2-15,7-10-1 16,7 8-4-16,-9-24-7 16,22 2-19-16,0 0-1 15,0 0-1-15,0 0 1 16</inkml:trace>
  <inkml:trace contextRef="#ctx0" brushRef="#br0" timeOffset="77023.7016">16680 5365 42 0,'0'0'32'0,"-4"24"1"16,4-24-1-16,0 0-22 15,0 0-1-15,0 0-5 16,26 22-3-16,-26-22-1 16,36 38 0-16,-14-18 0 15,1 4 0-15,6 3 0 16,-5 1 0-16,5 3-2 15,-11-2-1-15,9 7-5 16,-27-36-13-16,13 35-11 16,-2-11 0-16,-11-24 0 15</inkml:trace>
  <inkml:trace contextRef="#ctx0" brushRef="#br0" timeOffset="77234.7227">16921 5380 22 0,'-38'29'29'16,"25"-5"1"-16,-8-6-1 16,1 8-15-16,5 19-5 15,-16 1-7-15,4 1-5 16,11 13-8-16,-13-14-17 15,12-11-2-15,8 3 1 16,9-38 0-16</inkml:trace>
  <inkml:trace contextRef="#ctx0" brushRef="#br0" timeOffset="77594.7587">17130 5280 23 0,'0'0'31'0,"7"-20"0"15,-7 20-1-15,0 0-13 16,0 0-5-16,-25 23-6 15,25-23-3-15,-15 35-1 16,15-13-1-16,0-22 0 0,-5 38 0 16,5-18-1-16,0-20 0 15,11 31-1-15,-11-31 1 16,23 20 0-16,-23-20 0 15,31 15-1-15,-31-15 1 16,40 7-2-16,-40-7-2 16,51 0-7-16,-51 0-18 15,36-31-2-15,-14 9 0 16,-4-9 0-16</inkml:trace>
  <inkml:trace contextRef="#ctx0" brushRef="#br0" timeOffset="77767.776">17413 5181 24 0,'-11'46'32'0,"4"-17"-1"16,10 11 0-16,3 6-13 0,-15-12-8 15,16 14-6-15,-3-3-31 16,-1 12-3-16,-12-13-2 15,4 3-1-15</inkml:trace>
  <inkml:trace contextRef="#ctx0" brushRef="#br0" timeOffset="153154.3139">11362 7484 31 0,'0'0'19'0,"0"0"-3"0,0 0 0 16,0 0-4-1,0 0-2-15,0 0-2 16,0 0-2-16,0 0-2 15,0 0-1-15,0 0-1 0,0 0-1 16,2-27 1-16,-2 27 0 16,23-20 0-16,-23 20-1 15,29-26 1-15,-5 12-1 16,-6 1 0-16,9 9 0 15,-7-1 0-15,-20 5-1 16,33 7 1-16,-33-7-1 16,18 35 0-16,-16-10 0 15,-9 6 0-15,-1 0 0 16,-13 11 1-16,8 2-1 15,-9-6 0-15,0-5 1 16,4-11-1-16,-2-2 0 16,20-20 0-16,-20 24 1 0,20-24-2 15,0 0 1-15,11-26 1 16,-11 26-1-16,33-14 1 15,-13 8 0-15,5-5-1 16,-5 4 1-16,7 7-1 16,-5 2 1-16,5 5-1 15,-5-1 1-15,-22-6 0 16,35 43 0-16,-21-21 1 15,-1 11-1-15,-6-4 0 16,4 4 0-16,-7-7 0 16,-1 10 0-16,-3-14 0 15,-9 5 0-15,-2-7 0 16,-3-1 0-16,-15 1 0 0,7 3 1 15,-16-10 0-15,5 2-1 16,-7-1 0-16,2-3 1 16,4-5-1-1,5-3-1-15,12 1-2 0,-6-8-2 16,23 4-7-16,0 0-21 15,0 0-2-15,29-3 0 16,-9-3-2-16</inkml:trace>
  <inkml:trace contextRef="#ctx0" brushRef="#br0" timeOffset="153882.3867">11926 8119 3 0,'0'0'11'0,"0"0"0"16,0 0 0-16,0 0 2 16,-14-20-1-16,14 20 1 15,0 0-1-15,0 0-1 0,0 0-2 16,0 0-1-16,0 0-3 15,0 0-1-15,0 0 0 16,0 0 0-16,0 0 0 16,0 0-1-1,0 0 0-15,-6 33 0 0,6-33 0 16,0 38-1-16,-3-14-1 15,3-1 0-15,0 1 0 16,-2 11 0-16,-2-6-1 16,-3 2 1-16,0-2-1 15,1-3 1-15,-3-1-1 16,0 1 1-16,9-26-2 15,-20 29 1-15,20-29-4 0,0 0-10 16,0 0-18-16,0 0-1 16,0 0 0-1,0 0 0-15</inkml:trace>
  <inkml:trace contextRef="#ctx0" brushRef="#br0" timeOffset="155986.5971">12454 7326 7 0,'-18'23'24'0,"27"-4"-3"16,-9 10-6-16,-5-7-1 15,8 18-2-15,-10-9-2 0,16 18-2 16,-16-9-1-16,12 15 0 16,-12-8-2-1,9 10-2-15,-4-4-1 16,0 3 0-16,-1-10-1 15,-1-4-2-15,6 0-3 0,-11-15-10 16,9-27-16-16,-2 35 0 16,2-35-1-16,0 0 4 15</inkml:trace>
  <inkml:trace contextRef="#ctx0" brushRef="#br0" timeOffset="156546.6531">12699 7548 8 0,'0'0'27'0,"0"0"-1"16,0 0-7-16,22-20-3 16,-22 20-5-16,20-27-2 15,2 21-2-15,-4-14-2 16,5 2-1-16,-1-2-1 15,5 5 0-15,-3 4-1 16,3 4-1-16,-5-2 0 16,0 11 0-16,-22-2 0 15,38 14 0-15,-38-14-1 0,23 39 1 16,-21-10 0-16,-2 9 0 15,-7 11-1-15,-2 4 0 16,-11 6 1-16,0 3 0 16,0-4-1-16,-7 0 0 15,5-7 0-15,-5-9 1 16,9-16 2-16,1-1-2 15,17-25 0-15,-27 19 0 16,27-19 1-16,0 0 0 16,0 0-1-16,0 0 1 15,0 0-1-15,44-4 0 16,-24 8 0-16,14 3 0 15,-3-5-1-15,7 1 0 0,2 3-1 16,-9-6-3-16,12 11-4 16,-17-11-25-1,3-11-2-15,9 0 1 16,-16-11-1-16</inkml:trace>
  <inkml:trace contextRef="#ctx0" brushRef="#br0" timeOffset="156879.6864">13534 7411 18 0,'0'0'31'0,"0"0"1"16,0 0 0-16,5 31-17 15,-5-31-4-15,0 44-4 16,-5-15-4-16,8 13 0 15,-6 4-2-15,3 3 0 16,3-3 0-16,-3 8-1 16,0-1-1-16,-3-9-3 15,8 14-4-15,-14-19-21 16,7-14-4-16,6-1 0 15,-4-24 0-15</inkml:trace>
  <inkml:trace contextRef="#ctx0" brushRef="#br0" timeOffset="157442.7427">13779 7612 5 0,'0'0'28'0,"0"0"3"15,23-20-9-15,-23 20-5 16,0 0-5-16,22-18-2 16,-22 18-4-1,22-17-1-15,-22 17 0 16,29-11-2-16,-29 11 1 0,40 0-2 15,-20 0 0-15,9 13 0 16,-6-2-1-16,6 7 0 16,-9-7 0-16,6 4 0 15,-6 1 0-15,-20-16 1 16,32 26-1-16,-32-26 0 15,11 40 1-15,-14-13-1 16,-5 8 0-16,-6 5-1 0,-1 2 2 16,-1 5-3-1,-6 1 2-15,4 5-1 16,5-10 0-16,-3-1-1 15,5-9 2-15,6-2 0 0,1-5-1 16,8-1 2-16,-4-25-1 16,23 17 0-16,-23-17-1 15,35 3-1-15,-4-3-2 16,-8-20-10-16,15 11-22 15,2-2-1-15,-5-2 2 16,12 4-2-16</inkml:trace>
  <inkml:trace contextRef="#ctx0" brushRef="#br0" timeOffset="157895.788">14994 7517 29 0,'0'0'33'0,"0"0"-1"16,4 26 0 0,-4-26-22-16,-7 54-1 15,-4-15-4-15,11 15-2 0,-4-1 0 16,4 6-1-16,-5 1 0 15,5 0-2-15,-6 2 2 16,6-4-2-16,-3-10 0 16,1-12-2-16,7 8-4 15,-5-44-12-15,0 0-16 16,0 0 1-16,0 0-2 15,0 0 2-15</inkml:trace>
  <inkml:trace contextRef="#ctx0" brushRef="#br0" timeOffset="158358.8343">15214 7734 26 0,'34'-16'32'0,"-34"16"1"15,29-17-1-15,2 21-19 16,-31-4-3-16,35-15-3 15,-35 15-3-15,34 4-1 16,-34-4 0-16,35 20 0 16,-35-20 1-16,27 29-1 0,-16-9-1 15,-2 8-1-15,-9-1 1 16,-4 8-2-16,-7 1 2 15,-3 6-2-15,1 0 0 16,-5 7 0-16,-2-7 0 16,4 0 0-16,3 2 0 15,0-8 0-15,6-5 0 16,3-7 0-16,4-24 0 15,8 31 0-15,-8-31-1 16,41 2 1-16,-8-13-1 16,3-7-2-16,15 9-2 15,-11-22-8-15,16 7-22 0,-3 6-1 16,-4-13 0-16,0 0 1 15</inkml:trace>
  <inkml:trace contextRef="#ctx0" brushRef="#br0" timeOffset="158735.872">16010 7670 14 0,'0'0'31'0,"4"51"0"15,-6-25 0-15,4 7-17 16,5 27-6-16,-16-11-2 15,9 13-4-15,-2-7 1 16,2 3-3-16,0-10-2 16,-5-12-8-16,5-16-21 15,9 6 0-15,-9-26 0 16,0 0-1-16</inkml:trace>
  <inkml:trace contextRef="#ctx0" brushRef="#br0" timeOffset="159230.9215">16333 7692 22 0,'0'0'31'0,"0"0"-1"16,4 26-9-16,-6-48-4 15,24 31-5-15,-20-29-2 16,25 22-2 0,-27-2-2-16,33-15-1 0,-33 15-1 15,41 6-1-15,-41-6-1 16,37 36-1-16,-21-18 1 15,0 17-2-15,-7 0 1 16,-5 5-1-16,-6 0 1 16,-7 7-1-16,-4 4 0 15,-5-3 0-15,2-6-1 16,-4-4 1-16,2 6 0 15,9-8 0-15,3-7-1 0,6-29 1 16,0 31 0 0,0-31 0-16,24 4 0 15,-24-4-1-15,49-9-2 16,-22-9-4-16,20 7-27 0,-14 2-2 15,3-13 1-15,2 13 0 16</inkml:trace>
  <inkml:trace contextRef="#ctx0" brushRef="#br0" timeOffset="159863.9848">17206 8256 20 0,'0'0'29'16,"-13"25"0"-16,13-25-5 16,0 0-5-16,0 0-3 15,-18 4-4-15,18-4-2 16,0 0-1-16,0 0-1 0,0 0-1 15,0 0-2-15,0 0-2 16,0 0 0 0,0 0-2-16,0 0-1 15,0 0-2-15,18 0-1 0,-18 0-3 16,0 0-11-16,0 0-21 15,24-13 0-15,-24 13 0 16,29-2 0-16</inkml:trace>
  <inkml:trace contextRef="#ctx0" brushRef="#br0" timeOffset="160170.0154">17627 8254 34 0,'0'0'33'15,"0"0"0"-15,0 0-1 16,0 0-21-16,0 0-5 16,0 0-2-16,22 9-3 15,-22-9-1-15,0 0-3 16,0 0-10-16,0 0-19 15,0 0-2-15,25 18 1 16,-25-18 0-16</inkml:trace>
  <inkml:trace contextRef="#ctx0" brushRef="#br0" timeOffset="160643.0627">18039 8234 20 0,'0'0'34'0,"0"0"-1"0,0 0 2 15,20 20-21 1,-20-20-3-16,0 0-4 15,0 0-4-15,0 0 0 16,0 0-3-16,0 0-5 16,29 9-28-16,-29-9-1 0,0 0 0 15,7 29-1-15</inkml:trace>
  <inkml:trace contextRef="#ctx0" brushRef="#br0" timeOffset="162279.2263">18852 7851 11 0,'0'0'29'0,"0"0"2"16,0 0 1-16,0 0-17 16,0 0-3-16,0 0-5 15,0 0-3-15,0 0-2 16,20 16 1-16,-20-16-2 15,27 11 1-15,-9-7 0 16,-18-4-1-16,45 7 0 16,-16-3 0-16,-1 5-1 0,8-4 1 15,-5-5-1-15,7 0 0 16,0-3 0-16,-2 1 0 15,-3-2-1-15,3-1-2 16,-12-8-2-16,16 11-16 16,-13 0-12-16,-27 2-1 15,34-12 1-15</inkml:trace>
  <inkml:trace contextRef="#ctx0" brushRef="#br0" timeOffset="162974.2958">19334 7685 11 0,'0'0'22'16,"17"29"-5"-16,1-9-2 15,-18-20-3-15,38 33-1 0,-38-33-2 16,42 33-2-16,-42-33 0 16,45 31-1-16,-45-31-2 15,42 31-1 1,-42-31-2-16,38 36 0 0,-38-36 0 15,34 22 1-15,-34-22 0 16,20 29 0-16,-20-29-1 16,9 20 2-16,-9-20-1 15,-5 22 0-15,5-22 0 16,-13 22-1-16,13-22 0 15,0 0 0-15,-27 26-1 16,27-26 0-16,-33 34 0 16,15-14 0-16,18-20 0 0,-43 39 0 15,23-10 0 1,-6-4 0-16,6-3 0 15,-3-11-1-15,3 0 1 16,20-11 0-16,-24 18 0 0,24-18 0 16,0 0 0-16,0 0 0 15,-22-3 0-15,22 3 1 16,2-20-1-16,-2 20 0 15,4-35 1-15,1 11 0 16,-3-10 0-16,2 3 0 16,1-8 0-16,-1 1 1 15,-1-4-2-15,-1-5 1 16,0 5-1-16,0 2 0 15,3 3-1-15,-5 1 0 16,0 36-6-16,-7-22-22 16,7 22-3-16,0 0-2 15,-9 22 2-15</inkml:trace>
  <inkml:trace contextRef="#ctx0" brushRef="#br0" timeOffset="163966.395">20191 7665 24 0,'0'0'26'16,"5"20"-4"-16,-5-20-4 15,0 0-5-15,0 0-3 16,38-13-2-16,-38 13-2 15,44-22-1-15,-21 4-1 16,17 11-1-16,-11-4 0 16,8 11-2-16,-12-4 0 0,4 10 0 15,-7 1-1-15,-22-7 0 16,31 27 0-16,-31-27 0 15,5 35 0-15,-7-4 0 16,-7-2 1-16,-7 4-1 16,-8-4 1-16,1 9-1 15,-3-14 1-15,6 9-1 16,-3-20 1-16,23-13-1 15,-20 25-1-15,20-25 1 16,0 0 0-16,34 15-1 16,-12-19 1-16,11 4 0 15,-1 9 0-15,5-3 0 16,-1 1 1-16,-3 4-2 0,-1 7 1 15,-10 6 0-15,2 3 0 16,-10 6 0-16,-5-7 0 16,-5 1 1-16,-2-3 0 15,-2-1 0-15,-6-1 0 16,6-22 0-16,-18 28 0 15,18-28-1-15,-45 27 1 16,14-11 0-16,-7-3-1 16,-6-2 0-16,-3 0 0 15,0 0-1-15,9 7-2 16,-2-12-2-16,40-6-8 15,-35 23-19-15,35-23-2 16,0 0 1-16,31-34 0 0</inkml:trace>
  <inkml:trace contextRef="#ctx0" brushRef="#br0" timeOffset="164397.4381">20907 8241 36 0,'0'0'30'0,"0"0"-8"16,0 0-5-16,0 0-6 16,15 26-3-16,-15-26-4 15,7 29-1-15,-7-29-1 16,7 42 0-16,-7-4-2 15,4-5 1-15,-4 5-1 16,-4-7 0-16,1 9-2 16,-3-18-5-16,12 11-17 15,-1 0-7-15,-5-33-1 16,0 0 1-16</inkml:trace>
  <inkml:trace contextRef="#ctx0" brushRef="#br0" timeOffset="164863.4847">21276 7783 11 0,'0'0'22'0,"0"0"-14"15,9 17 1-15,-9-17-3 16,18 36-2-16,-9-19-1 15,-9-17 0-15,16 40-1 16,-5-13 0-16,0 2 1 16,0 2-3-16,-2 2 1 0,0 2 0 15,-2 1 0 1,1-3 0-16,-1 2 2 0,0-4-1 15,-9 3-1 1,4 1 1-16,-7-4-1 0,5-2-4 16,0-5-9-16,5 7-12 15,-5-31-2-15,-2 31 6 16</inkml:trace>
  <inkml:trace contextRef="#ctx0" brushRef="#br0" timeOffset="165770.5754">21691 7829 22 0,'2'-24'25'0,"-2"24"-4"15,33-29-4-15,-33 29-4 0,27-24-2 16,-27 24-4-16,25-9-2 16,-25 9-2-16,24 4-1 15,-24-4-2-15,25 9 1 16,-25-9 0-16,33 11 0 15,-33-11 0-15,36 11 0 16,-36-11 1-16,31 5-1 16,-31-5 0-16,29 6 1 15,-29-6-1-15,20 13 0 16,-20-13 0-16,22 18 0 15,-22-18-1-15,18 25 2 16,-18-25 0-16,16 26-1 16,-16-26 1-16,17 38-1 0,-17-38 0 15,12 40 0-15,-10-14 0 16,-2 3 0-16,-2 2-1 15,-3 4 0 1,-4 1-1-16,0-5 1 0,-2 9 0 16,0-5 0-16,-2-13 1 15,-7 3-1-15,0 1-1 16,-3-4 0-16,1-6 1 15,-2-1-2-15,-1-6 1 16,3-7 0-16,-1 7-1 16,1-9 1-16,22 0 1 15,-31-9-1-15,31 9 1 16,-18-24 0-16,18 24-1 0,-2-31 1 15,9 11 0 1,2-6 0-16,2-5 1 16,4 4 0-16,-4 3 0 15,7 6 1-15,0-4 0 0,0 13-1 16,-18 9 0-16,36 7 0 15,-36-7 0-15,33 28 0 16,-13-10-1-16,-2 0 0 16,0 8 0-16,2-6 1 15,-20-20-2-15,29 36 0 16,-14-16-1-16,-6 0-2 15,5 11-6-15,-14-31-16 16,0 0-8-16,8 26 1 16,-8-26-1-16</inkml:trace>
  <inkml:trace contextRef="#ctx0" brushRef="#br0" timeOffset="166430.6414">21138 7497 18 0,'0'0'30'0,"0"0"1"16,0 0-10-16,0 0-6 15,0 0-4-15,0 0-3 0,0 0-4 16,20-16-1-16,-20 16 0 15,34-2-1 1,-14 0 0-16,9 2-1 16,0-2 0-16,11 0 0 0,2-3 1 15,7 1-1-15,5-12 0 16,6 5 0-16,-2 0 1 15,4 9-1-15,-6-5 0 16,2 9 1-16,-5-2 0 16,-2 7-1-16,-8 0 0 15,-8 4 0-15,-1 0 0 16,-1-2 0-16,-10-7 0 15,-3 0 0-15,-20-2 0 16,29-4 0-16,-29 4-1 16,0 0-1-16,0 0-6 15,0 0-28-15,2-25 0 16,-2 25-2-16,0 0 1 0</inkml:trace>
  <inkml:trace contextRef="#ctx0" brushRef="#br0" timeOffset="182285.2267">4429 8201 4 0,'-20'0'17'16,"20"0"-3"-16,0 0-1 0,0 0-1 15,0 0-2-15,0 0-1 16,0 0 0-16,0 0 0 16,0 0-2-16,-29-11-1 15,29 11-2-15,0 0-2 16,-20 20 0-16,20-20-1 15,-25 15-1-15,14 5 0 16,11-20 1-16,-20 40-1 16,7-13 1-16,-1-1 0 15,5 8-1-15,0 1 1 16,-2 5-1-16,-2-7 0 15,4 5 0-15,2-3 1 0,3 5-1 16,-3-5 0-16,5 8 1 16,0-12 0-16,2 4 0 15,0-2 0 1,4 3 0-16,-2-1 1 0,5-6-1 15,-2 0 0-15,1-5 1 16,3 0-1-16,-9-24 0 16,20 29-1-16,-20-29 1 15,20 13-3-15,-20-13-3 16,38 0-13-16,-18 3-11 15,-20-3 1-15,34-11-2 16</inkml:trace>
  <inkml:trace contextRef="#ctx0" brushRef="#br0" timeOffset="182682.2664">4714 8615 28 0,'-22'7'27'0,"22"-7"-1"15,-7 29-8-15,7-29-6 16,-4 28-2-16,4-28-5 16,-3 38-2-16,1-11-1 15,7 6-1-15,-1 2 2 0,0 10-3 16,3 1 1-16,-2 7 0 15,1 5 0-15,1-1 0 16,-3-4 0-16,3 3-1 16,0-7 1-16,-5-10-2 15,2-8-1-15,-6-6-7 16,9-8-5-16,-7-17-14 15,0 0 0-15,0 0 0 16,0 0-1-16</inkml:trace>
  <inkml:trace contextRef="#ctx0" brushRef="#br0" timeOffset="183110.3092">4692 8741 23 0,'-5'-35'27'0,"5"35"-1"16,18-44-9-16,-14 8-4 15,19 14-2-15,-14-11-4 16,15 13-1-16,-10-7-1 15,12 10-2-15,-8 6-1 16,9 13-1-16,-9 0 1 16,6 13-2-16,-4 1 0 0,-4 4 0 15,4 6-1 1,-7-1 2-16,-6-3-1 15,-3 2 0-15,-4 3 0 16,-4 6 1-16,-5-6-1 0,-7 2 1 16,-4-5 0-16,0 7-1 15,-6-9 1-15,3 2 0 16,-3-8 0-16,3-7 0 15,3-5-1-15,20-4-1 16,-31 2-3-16,31-2-8 16,-11-22-17-16,11 22-2 15,13-26 2-15,7 12-2 16</inkml:trace>
  <inkml:trace contextRef="#ctx0" brushRef="#br0" timeOffset="183657.3639">5079 8803 5 0,'3'27'21'15,"-3"-27"1"-15,0 0-9 16,24-11-1-16,-24 11-2 16,36 2-1-16,-36-2-2 15,42-13 0-15,-22 0-1 16,11 1 0-16,-31 12-2 0,40-24-1 15,-40 24-1-15,29-35 0 16,-22 17 1-16,-7 18-1 16,18-31 0-16,-18 31 0 15,-5-27 1-15,5 27-1 16,0 0 0-16,-29-13 1 15,29 13-2-15,-24-2 0 16,24 2 0-16,-34 20-1 16,34-20 0-16,-35 33 1 15,19-11-2-15,7 0 1 16,-4 7 0-16,2 0 0 15,4-3-1-15,7-3 1 16,11-3 0-16,0-1 0 0,7 1-1 16,2-6 1-16,7-3 0 15,-2-5-1-15,4 1 1 16,-3 0-1-1,-1-1 1-15,-1-10-1 0,-1 4 0 16,-23 0-4-16,42-7-7 16,-42 7-18-16,20-11 0 15,-20 11-1-15,16-29 1 16</inkml:trace>
  <inkml:trace contextRef="#ctx0" brushRef="#br0" timeOffset="184922.4904">5353 8152 14 0,'0'0'25'0,"0"0"-2"16,0 0-4-16,-17 14-4 15,10 8-3-15,7-22-4 16,-29 42-2-16,16-11-3 15,-1 0-1-15,-4 9-1 16,-2-12-1-16,9 12-2 16,-11-9-3-16,4 11-4 15,-2-6-9-15,-11-16-10 16,24 15 1-16,-20-28-1 15</inkml:trace>
  <inkml:trace contextRef="#ctx0" brushRef="#br0" timeOffset="185462.5444">5491 8744 1 0,'9'51'7'16,"-6"-20"1"-16,-1 0 0 15,-2 2 2-15,0-9 0 16,0 5 2-16,0-29 2 15,-5 33 0-15,5-33 0 16,0 0-1-16,-33-7-2 16,33 7-1-16,-9-39-3 15,11 16-1-15,-2-16-2 16,9 3-1-16,2-4-1 15,5-2-2-15,2 2 1 0,6 7-1 16,1 7-1-16,-1-3-4 16,14 22-8-16,-9 3-18 15,-4-10 0-15,10 17-1 16,-10-8 0-16</inkml:trace>
  <inkml:trace contextRef="#ctx0" brushRef="#br0" timeOffset="185657.5639">5937 8713 10 0,'-11'53'27'16,"11"-53"-1"-16,-7 40-8 15,9-14-6-15,-4-6-3 16,7 4-4-16,-3-4-7 15,-2-20-13-15,0 0-10 16,11 29-1-16,-11-29-1 16</inkml:trace>
  <inkml:trace contextRef="#ctx0" brushRef="#br0" timeOffset="185809.5791">6015 8449 37 0,'-31'9'27'0,"29"11"-4"0,-27-7-24 15,29-13-17 1,0 0-5-16,0 0-4 16</inkml:trace>
  <inkml:trace contextRef="#ctx0" brushRef="#br0" timeOffset="186250.6232">6407 8648 18 0,'0'0'28'16,"-22"-17"0"-16,22 17-8 15,-22-18-5-15,22 18-4 16,-23-11-4-16,23 11-3 0,-26 6-2 15,26-6-1-15,-25 23 0 16,25-23-1-16,-33 35 0 16,19-8 0-16,-1 6 0 15,1 0 0-15,5 7 0 16,5-2 0-16,6 13 1 15,0-12 0-15,12 3-2 16,4-13 1-16,2-11-1 16,4-11 0-16,5-7 0 15,2-14 1-15,-6-12-2 16,4-7 1-16,-7-10 1 15,-4 6 0-15,0-1 0 16,-7 1 1-16,-7-3 0 0,-1 2-1 16,-3 9-2-16,-9 0-10 15,-3 1-15-15,12 28-2 16,-13-20 0-16,13 20-1 15</inkml:trace>
  <inkml:trace contextRef="#ctx0" brushRef="#br0" timeOffset="186874.6856">6975 8225 27 0,'-2'23'27'16,"2"-23"0"-16,-22 22-11 15,22 4-5-15,-7 3-4 16,12 15-3-16,-5-2-2 16,4 9-1-16,5 7-1 15,2-1 0-15,0-3-1 16,-2 3 1-16,0-8 0 0,-5-5-2 15,5-4 0 1,-6-11-1-16,3-7 0 16,-6-22 0-16,0 0-1 15,0 0 1-15,0 0 0 16,-11-29 1-16,4 7 2 0,-1-4 1 15,-6-1 0-15,1 0 1 16,-3 3 1-16,16 24-1 16,-27-31 0-16,27 31 1 15,-31-13 0-15,31 13 0 16,-31 13-1-16,31-13 0 15,-27 29 0-15,16 0 0 16,-7-5-1-16,10 7 0 16,-4 2-1-16,8 5 1 15,-3 6-1-15,5 3 0 16,4-3 1-16,3-11-1 15,6-11 0-15,9-2 0 0,9-7-2 16,-5-8 2-16,14-10-1 16,0-8-2-16,7 0-5 15,-14-9-13-15,0-5-7 16,7 14 0-16,-18-25 0 15</inkml:trace>
  <inkml:trace contextRef="#ctx0" brushRef="#br0" timeOffset="187146.7128">7281 8706 1 0,'-5'33'23'16,"5"-33"5"-16,5 33 0 0,3-6-12 16,-8-27-2-16,9 49-5 15,-11-27-3-15,13 11-2 16,-6 2-2-16,-3-4-4 15,11 12-11-15,-6-15-16 16,-7-28 0-16,13 25-1 16,-13-25 3-16</inkml:trace>
  <inkml:trace contextRef="#ctx0" brushRef="#br0" timeOffset="187293.7275">7298 8591 1 0,'0'0'16'15,"-15"22"-13"-15,15-22-3 16,0 0-16-16,0 0 13 16</inkml:trace>
  <inkml:trace contextRef="#ctx0" brushRef="#br0" timeOffset="187873.7855">7688 8786 18 0,'-15'-29'27'15,"15"29"0"-15,0 0-11 16,-25-27-3-16,25 27-5 16,0 0-3-16,-22-20-4 15,22 20-1-15,-25 7 0 16,25-7 0-16,-20 33-1 15,5-2 1-15,1 5-1 16,3 1 1-16,4 3 0 16,5 4-1-16,4-8 2 0,5 2-2 15,4-14 2-15,9-2-1 16,0-15 0-16,0-10 0 15,5-3 0 1,-9-14 1-16,4 2-1 0,-5-8 1 16,-1-1-2-16,-8-6 2 15,3 8 0-15,-9 25-1 16,16-26 2-16,-16 26-1 15,0 0 0-15,11 31 1 16,-7 9 0-16,-1 4 1 16,1 14-1-16,-4 4 1 15,7 8-1-15,-3 4 1 0,5-6-2 16,-2-8 2-16,6 2-2 15,-2-11-2 1,-2-9-1-16,7 4-4 16,-12-26-10-16,-4-20-15 15,23 7 1-15,-23-7-1 0,15-33 7 16</inkml:trace>
  <inkml:trace contextRef="#ctx0" brushRef="#br0" timeOffset="188557.8539">7953 8894 24 0,'0'0'28'0,"0"0"0"0,0 0-12 15,0 0-1-15,-2 18-7 16,7 6-4-16,-3 7-1 16,4-2-1-16,-1 2 0 15,2 0 0-15,2-4-1 16,-3-5 0-16,3-2 1 15,-9-20-2-15,0 0 1 16,25-11-2-16,-19-9 1 16,5-5 0-16,7-8-1 15,0 4 1-15,-2-11-1 16,4 14 1-16,-2 6 0 15,-18 20 1-15,29-27-1 16,-29 27 0-16,22 14 0 0,-22-14 1 16,11 46-1-16,-2-26 1 15,-2 16-1-15,4-14-1 16,0 4 1-16,0-1 1 15,7-5 0-15,-18-20 0 16,35 19-1-16,-15-14 0 16,5-7 1-16,-7 2-1 15,-18 0 1-15,33-18-1 16,-26-2 0-16,-7 20 0 15,4-38 1-15,-6 18 0 16,-7-6 0-16,-2 2-1 16,-4 4 1-16,15 20-1 15,-25-27 0-15,25 27 0 0,-20-13 0 16,20 13 0-16,0 0 0 15,-5 26 0 1,14-8 0-16,0 2 1 16,2 13 0-16,1-6 0 0,5 8 1 15,3-2-1-15,1-2 0 16,5-6 0-16,1-8-2 15,-2-12-4-15,10 4-11 16,-10-18-15-16,-5-18-1 16,11 3-1-16,-20-20 1 15</inkml:trace>
  <inkml:trace contextRef="#ctx0" brushRef="#br0" timeOffset="188892.8874">8544 8236 3 0,'18'23'29'0,"-18"-23"1"16,40 31 0-16,-7 4-11 15,-6-8-5-15,17 37-4 16,-12-18-4-16,14 23-1 16,-6-3-1-16,3 10-1 15,-10-3-3-15,3 7 2 16,-16-7-2-16,0-5 1 15,-13 1 1-15,-7 0-2 16,-11-3 0-16,-16-6-3 0,13-5-27 16,-19 3-3-16,-14-18 1 15,14-12-1-15</inkml:trace>
  <inkml:trace contextRef="#ctx0" brushRef="#br0" timeOffset="216540.6519">12859 9678 29 0,'0'0'29'15,"0"0"-9"1,0 0-1-16,-9-22-2 15,9 22-5-15,0 0-4 16,0 0-2-16,0 0-2 0,-15-18-1 16,15 18-1-16,0 0 0 15,-29-18-1-15,29 18 0 16,-22-4 0-16,22 4-1 15,-36 0 1-15,36 0-1 16,-42 4 1-16,21 5-1 16,-7-2 0-16,5 2 1 15,-6 9-1-15,7-5 0 16,0 11 0-16,-1-4 1 15,8 2-1-15,-1-2 0 16,-2 7 0-16,7 4 0 16,2-7 1-16,-2 9-2 15,2-2 1-15,0 7 0 0,3 0-1 16,1 6 2-16,1-4-1 15,2-11 0-15,-1 2 0 16,3-7 1-16,0-24-1 16,0 33 0-16,0-33 0 15,0 0-1-15,0 0 2 16,0 0-1-16,0 0 1 15,0 0-1-15,23-20 0 16,-23 20 0-16,24-22 1 16,-24 22-1-16,31-27 0 15,-8 10 0-15,-1 3 0 16,2 6 0-16,1 1 0 15,6-2-1-15,-2 0 1 0,4 7 0 16,1 9 0-16,-5 2 0 16,4-1 0-16,-6 3 0 15,0-2 1 1,-7 7-1-16,-5 6 0 0,-15-22 0 15,25 35 1-15,-21-12-1 16,-4-6 1-16,-4 14 0 16,-7 0-1-16,-5-2 1 15,-4 2 0-15,-2 2-1 16,-9 0 1-16,-1 5 0 15,-3-9 0-15,-1-3-1 16,-4-1 3-16,9-5-3 0,-5-5 1 16,9-1 0-16,-4-12 0 15,9-2 0 1,0-5-2-16,22 5 1 15,-25-17-4-15,25 17 0 16,0 0-2-16,-15-34-13 0,15 34-14 16,26-4-2-16,-26 4 1 15,45-7 0-15</inkml:trace>
  <inkml:trace contextRef="#ctx0" brushRef="#br0" timeOffset="216952.6931">13222 10453 1 0,'0'-24'28'16,"0"24"0"-16,0 0 2 15,0 0-16-15,0 0 0 16,0 22-4-16,7 0-3 16,-7-22-1-16,7 44-2 15,-9-13 1-15,10 9-3 16,-8-2 2-16,5 2-3 0,-5 2 1 15,0 2-2-15,0-4 0 16,-2-3 0-16,4-8-2 16,-2-29-1-16,2 38-5 15,-2-38-13-15,-2-22-10 16,2 22-1-16,22-53 0 15</inkml:trace>
  <inkml:trace contextRef="#ctx0" brushRef="#br0" timeOffset="217824.7803">13545 10063 12 0,'0'0'26'15,"0"0"-2"-15,0 0-6 16,0 0-4-16,0 0-4 16,-8-26-2-16,8 26-3 15,11-29-2-15,-11 29 0 16,22-47 0-16,-4 30 0 15,-7-14-1-15,5 9 0 16,-1-5 0-16,-15 27 0 16,34-38-1-16,-34 38 0 0,40-35 0 15,-40 35 0-15,38-24 0 16,-16 21-1-16,-22 3 1 15,42-4 0-15,-42 4-1 16,34 9 1-16,-34-9 0 16,33 18 0-16,-33-18 0 15,29 28 0-15,-16-8-1 16,1 0 1-16,-3 9 0 15,4 0-1-15,-3 11 0 16,-6 6 0-16,1-2 0 16,-3 5 1-16,-1-2-1 15,-6 1 0-15,1-8 0 16,-2 4 0-16,-1-10 0 0,-1-1 0 15,-6-7 0-15,-1-1 0 16,0-1 0-16,-1 3 0 16,-1-7 0-16,15-20-1 15,-38 33 1-15,13-20 1 16,5-2-1-16,2 0-1 15,18-11 1-15,-33 0 0 16,33 0 0-16,-18-20-1 16,18 20 1-16,-6-31-1 15,6 11 1-15,0-2 0 16,2-2 0-16,2 4 0 15,1 2 0-15,-1-8 0 0,1 6 1 16,-5 20-2-16,15-29 1 16,-15 29 1-16,0 0-1 15,31-22 1 1,-31 22-1-16,23 15 0 15,-23-15 1-15,33 29 0 0,-33-29 1 16,38 42-1-16,-16-15 0 16,7-1 1-16,-2-6-1 15,6-6 0-15,-4 6-2 16,0-5-32-16,2-6 1 15,10 0-3-15,-15-25 2 16</inkml:trace>
  <inkml:trace contextRef="#ctx0" brushRef="#br0" timeOffset="220589.0567">16350 9583 35 0,'-24'-7'27'16,"24"7"-6"-16,-22 9-3 16,2-16-4-16,20 7-4 15,-27 5-2-15,27-5-1 16,-31 13-3-16,31-13-2 15,-45 33 0-15,23-15-1 16,-9 11-1-16,2 6 0 16,-5 14 0-16,-8 4-1 15,8-2 2-15,-1 11-1 16,1 2-1-16,10 9 2 15,4-2-3-15,9 0 3 16,9-7-2-16,8 3 1 0,10-8 1 16,4-8 0-1,0-9 0-15,13-8-1 16,-4-8 2-16,-2-6-1 15,11-4-1-15,-11-14-3 0,13 9-7 16,-18-18-13-16,9-6-9 16,5 4 0-16,-14-17 0 15</inkml:trace>
  <inkml:trace contextRef="#ctx0" brushRef="#br0" timeOffset="221153.1131">16878 10008 1 0,'0'0'13'16,"0"0"13"-16,-17-2 1 15,17 2-13-15,0 0-1 16,-32-2-4-16,32 2-1 16,-24 4-1-16,24-4-2 15,-25 2-1-15,25-2-1 16,-20 7 0-16,20-7-1 0,-20 18-2 15,20-18 1-15,-22 35-1 16,13-13 0-16,-4 0 0 16,-5 7 0-1,7 4 0-15,0 5 0 0,2 2 0 16,0-3 0-16,7-1 1 15,2 1-1-15,6-6 1 16,8-2 0-16,-1-7 0 16,14-6 0-16,-5-7 0 15,11-5 0-15,-4-4-1 16,7-4 1-16,-5-5 0 15,0 2-2-15,3-2 0 0,-10 3-1 16,8 6-4-16,-32 0-8 16,26-29-16-1,-26 29-1-15,0 0 0 16,0 0 3-16</inkml:trace>
  <inkml:trace contextRef="#ctx0" brushRef="#br0" timeOffset="221497.1475">16823 10424 3 0,'-2'25'27'0,"2"-25"0"15,-12 20-4-15,10 8-8 16,2-28-4-16,5 40-3 15,1-13-4-15,5-5-1 16,7 0-1-16,-2 2-1 0,-3-1-1 16,1 5 1-16,-6-3 2 15,-1 10-1-15,-14-6 2 16,1 15-1-16,-14-6 0 15,6 6 1-15,-19-6 0 16,13-1-1-16,-13-6-1 16,10-8 0-16,-4-8-1 15,5-13-2-15,22-2-5 16,-33-13-9-16,31-7-17 15,8 2 1-15,1-22-1 16,15 9 0-16</inkml:trace>
  <inkml:trace contextRef="#ctx0" brushRef="#br0" timeOffset="221933.1911">17371 10318 1 0,'0'0'13'0,"2"-27"14"16,-2 27-1-16,-24 14-12 16,-10-8-3-16,14 14-2 15,-22-4-3-15,15 15-1 16,-9-7-2-16,14 14-1 15,-5-3 1-15,12 1-1 0,4-1 1 16,11-4-2-16,9-4 0 16,4-5 0-1,9-2 1-15,3-16-1 16,6-11-1-16,2-8 1 0,3-14-2 15,-3-2 2-15,-4-4 0 16,0 2 2-16,-15-14 0 16,8 29 1-16,-20-10-2 15,-2 28 2-15,0 0 0 16,0 0-1-16,-9 37 1 15,5-1-2-15,2 3-1 16,-3 1-3-16,12 2 1 16,-5-11-5-16,23 16-15 15,1-18-11-15,-8-16-2 16,15-2 0-16</inkml:trace>
  <inkml:trace contextRef="#ctx0" brushRef="#br0" timeOffset="222497.2475">18304 10302 2 0,'-24'-24'27'0,"24"24"-1"16,-29 5 2-16,29-5-18 16,-29 13-1-16,4 0-4 15,-1 11 0-15,6-1-2 16,-3 5 0-16,3 6 0 15,7 3-2-15,2 8 2 16,2-1-3-16,13-4 2 16,7-3-2-16,1-10 2 15,5-3-2-15,6-13 0 16,-1-11 2-16,2-15-2 0,-1-14 0 15,-3-4 0-15,2-5 1 16,-9-6-1-16,3 0 1 16,-3 6 1-1,1 3 0-15,-8 8-1 16,-6 27 2-16,14-20 0 0,-14 20-1 15,0 0 0-15,27 38-1 16,-19-14 1-16,-1 5-3 16,4 6 1-16,-2-15-6 15,20 20-9-15,-18-11-16 16,-11-29 0-16,38 26-1 15,-38-26-1-15</inkml:trace>
  <inkml:trace contextRef="#ctx0" brushRef="#br0" timeOffset="222767.2745">18721 10624 46 0,'7'24'31'15,"-7"-24"-10"-15,0 0 0 16,0 0-6-16,0 0-4 15,-23-2-4-15,6-16-2 16,17 18-1-16,-25-31-3 16,25 31 1-16,-24-40-3 15,17 9 1-15,2 5-1 16,8-8 0-16,6 8-1 15,-3-16-3-15,30 22-4 16,-21-13-24-16,21 4 0 16,6 11-1-16,-6 0 1 0</inkml:trace>
  <inkml:trace contextRef="#ctx0" brushRef="#br0" timeOffset="223105.3083">19175 10418 27 0,'0'28'28'0,"0"-28"2"15,0 0-13-15,0 0-3 16,0 0-6-16,-6 27-3 0,6-27-1 16,0 0 1-16,0 0-1 15,0 0-1-15,-7-24 1 16,7 24 0-1,0-40-1-15,2 13-1 0,-2-2 0 16,7-2-1-16,-5 0 0 16,5 5-1-16,2 4-1 15,-3-3-2-15,-6 25-3 16,23-24-15-16,-23 24-12 15,22-4-1-15,-22 4 1 16,33 11 3-16</inkml:trace>
  <inkml:trace contextRef="#ctx0" brushRef="#br0" timeOffset="223472.345">19485 10444 15 0,'0'0'29'0,"20"-2"2"16,-20 2-12-16,29-13 0 15,-24-12-5-15,17 16-3 16,-18-19-3-16,19 12-2 16,-21-10-2-16,5 6 0 15,-12-7-2-15,3 7-1 16,2 20-1-16,-22-22 0 15,22 22 0-15,-27 4 0 16,13 16-1-16,-3 9 0 16,10 13 1-16,2 5-1 15,8-1 3-15,3 5-2 16,8-2 1-16,10-9-1 0,-4-7 2 15,12-9-2-15,-8-17 2 16,7-7-3-16,-4-9-1 16,-3-13 0-16,5 4-8 15,-11-6-23-15,-2-16-2 16,2 7 1-16,-5-11-1 15</inkml:trace>
  <inkml:trace contextRef="#ctx0" brushRef="#br0" timeOffset="223721.3699">19421 9764 3 0,'0'34'28'0,"0"-34"-1"15,17 33 0-15,-6-11-23 16,-11-22-14-16,47 51-12 15,-47-51-4-15,38 46-2 16</inkml:trace>
  <inkml:trace contextRef="#ctx0" brushRef="#br0" timeOffset="224072.405">19833 9758 18 0,'18'22'33'0,"-7"2"-1"15,-5 5 1-15,-8 2-22 16,24 24 1-16,-13-10-4 15,20 21-1-15,-13-11-3 16,17 14 0-16,-8-7-1 16,8 0-1-16,1-2 0 15,-1 4 0-15,3-2 0 0,-3-4-2 16,1-12 2-16,-3-2-3 15,-2 1-1-15,-12-19-3 16,8 1-5-16,-25-27-22 16,0 0-4-16,0 0 1 15,-27-38-1-15</inkml:trace>
  <inkml:trace contextRef="#ctx0" brushRef="#br0" timeOffset="224517.4495">19991 10438 11 0,'0'0'32'0,"36"8"-1"15,-36-8 3-15,0 0-19 16,42-6-2-16,-42 6-6 15,40-2-1-15,-16-10-1 16,3 12-1-16,0-8-1 16,0-1-1-16,-3-9 1 15,-2 7-1-15,-4-13 0 16,-2-1-1-16,-7-1 1 15,0-3-2-15,-5-4 1 16,-2 8 0-16,-2 25-1 16,-9-31 1-16,9 31 0 0,-22-9-1 15,22 9 0-15,-33 27 1 16,22 2-1-1,-3-5 0-15,1 7-1 16,6 5 1-16,9 3 0 0,5-1 0 16,11 2-2-16,-2-5-1 15,17 10 1-15,-6-3-2 16,24 4-4-16,-13-24-6 15,22 14-15-15,-11-16-6 16,-4-16 1-16,1-2-1 16</inkml:trace>
  <inkml:trace contextRef="#ctx0" brushRef="#br0" timeOffset="225417.5395">19140 10329 16 0,'0'0'25'0,"0"0"-3"16,0 0-5-16,4 33-2 16,-4-33-3-16,2 33-3 15,-2-33-3-15,0 54-1 16,-2-28-1-16,4 5 0 15,-6-2-2-15,6 0-1 16,-2-3 1-16,0 5-1 16,2-11-1-16,-2-20-5 15,9 33-17-15,0-13-9 16,-9-20 0-16,9 20 1 0</inkml:trace>
  <inkml:trace contextRef="#ctx0" brushRef="#br0" timeOffset="226133.6111">20744 9523 5 0,'0'0'29'0,"0"0"3"15,0 0-1-15,0 0-12 16,0 0-6-16,0 0-4 15,40 31-3-15,-11-15-2 16,11 6-1-16,7 9-2 16,9 11 0-16,-1 11 0 15,8 7 0-15,-8 6-1 0,-1 3 0 16,-16 8 0-16,-7 5 1 15,-16 0 0-15,-10 0 0 16,-14-2 1-16,-9-5-1 16,-15 3 0-16,-3-8-1 15,0 3-5-15,-13-2-26 16,5-26-2-16,6-3-1 15,-2-22-1-15</inkml:trace>
  <inkml:trace contextRef="#ctx0" brushRef="#br0" timeOffset="267988.7962">5681 13861 23 0,'0'0'20'0,"0"0"-1"15,0 0-2-15,-18-16-4 0,18 16-2 16,0 0-2-16,0 0-3 15,0 0-2-15,-22 5-2 16,22-5-1-16,0 0-2 16,-23-9 1-16,23 9 0 15,-26 0 0-15,26 0-1 16,-43-4 0-16,17 6 0 15,-3 2 1-15,-2 9-1 16,2 1 0-16,-7 6 0 16,2 8 0-16,3 3 1 15,2 7-1-15,3 2 1 16,3 6-1-16,3-3 1 15,14 7-1-15,3-1 0 0,6-5 1 16,10-6-1-16,5-5 1 16,11-8 0-16,2-12 1 15,5-4 0 1,-1-14 2-16,3-8-1 0,-9-7 1 15,2 0 0-15,-11-2 1 16,0 2-1-16,-9-6 0 16,-11 26 0-16,5-34-1 15,-5 34 0-15,-25-2-1 16,8 9 0-16,-12 2-2 15,4 13 1-15,-8 13-1 16,-3 14 1-16,3 6-1 16,-3 1 1-16,9 19-2 0,1 2 2 15,8 1 0 1,7-5 0-16,6 0 0 15,12-18 0-15,4-6 0 16,16-9-1-16,-1-18 2 0,12-4-3 16,9-9 0-16,0-16-5 15,13 5-8-15,-7 4-12 16,-1-24 0-16,6 11-1 15,-5-25 1-15</inkml:trace>
  <inkml:trace contextRef="#ctx0" brushRef="#br0" timeOffset="268672.8646">5209 13504 33 0,'0'0'21'0,"0"0"0"15,0 0-2-15,0 0-4 16,0 0-2-16,0 0-2 15,0 0-1-15,26-22-6 16,-8 7-2-16,4-14-5 16,-2-4-8-16,21 0-13 15,-4 10-6-15,-3-10 1 16,8 22-2-16</inkml:trace>
  <inkml:trace contextRef="#ctx0" brushRef="#br0" timeOffset="269140.9114">6296 14397 7 0,'0'0'27'0,"0"0"-1"15,-34 11 1-15,34-11-11 16,-26 0-2-16,1-2-5 15,25 2-4-15,-42 31-2 16,19-7-3-16,-3 7 0 16,-1 11 0-16,7 9-1 15,-7 9 0-15,9 11 0 16,5 2 0-16,4-2 1 15,9-3-1-15,9-1 0 16,4-12-3-16,12-6-2 0,2-21-10 16,4-21-10-16,16-2 0 15,-14-30-1 1,16 5 5-16</inkml:trace>
  <inkml:trace contextRef="#ctx0" brushRef="#br0" timeOffset="269460.9434">6619 14711 4 0,'13'60'18'0,"-17"-9"-3"0,8 0-1 15,-2-2 0 1,-2-10 0-16,3 1-1 15,-6-20 0-15,3 7-2 16,0-27-1-16,0 0-2 16,0 0-2-16,0 0-1 0,-24-25-1 15,26-1-1-15,-6-7-3 16,6-5 2-16,0-9-3 15,7 3 2-15,0-2-2 16,9-3 0-16,4 11-2 16,-4-2-1-16,13 23-6 15,-11-14-14-15,7 6-5 16,2 19 0-16,-9-8-1 15</inkml:trace>
  <inkml:trace contextRef="#ctx0" brushRef="#br0" timeOffset="269658.9632">7004 14762 11 0,'5'49'26'0,"-12"-14"1"15,11 12-1-15,-1-3-13 16,-1-13-6-16,-4 2-15 15,2-33-14-15,2 33-3 16,-2-33-1-16,20-26-1 16</inkml:trace>
  <inkml:trace contextRef="#ctx0" brushRef="#br0" timeOffset="269792.9766">7060 14330 1 0,'-38'7'19'16,"31"20"-3"-16,-13-23-10 0,20-4-16 15,-6 24-5-15,6-24-1 16</inkml:trace>
  <inkml:trace contextRef="#ctx0" brushRef="#br0" timeOffset="270085.0058">7309 14581 31 0,'0'55'26'15,"12"9"-6"1,1 5-3-16,0-12-3 15,16 10-4-15,-13-12-1 16,17 5-3-16,-13-25-1 0,9 1-1 16,-15-16 2-16,8 8-2 15,-22-28 0-15,0 0 1 16,0 0-2-16,27-24 0 15,-25-16-1-15,2 3-1 16,3-17-2-16,2-10-1 16,9 11-5-16,-14-20-7 15,10 15-18-15,6 10 0 16,-7 1 1-16,5 14-2 15</inkml:trace>
  <inkml:trace contextRef="#ctx0" brushRef="#br0" timeOffset="270401.0374">7978 14864 42 0,'0'0'30'0,"24"-49"-5"16,-19 18-3-16,-10-22-7 15,8 20-6-15,-17-20-5 16,8 11-2-16,-8 6-1 16,3 16-1-16,11 20-1 15,-33-2 1-15,17 35-1 16,3 3 0-16,-3 26 1 15,7 11 0-15,7 9-1 0,4 0 0 16,9 13-1-16,5-20-1 16,15-4-3-16,-6-22-5 15,15-14-14 1,2-8-3-16,-4-25-1 0,9-4 1 15</inkml:trace>
  <inkml:trace contextRef="#ctx0" brushRef="#br0" timeOffset="270881.0854">8488 14600 4 0,'0'0'25'15,"9"-24"1"-15,9 17 0 16,-18 7-13-16,22-26 1 15,-2 24-3-15,-20 2-2 16,34-14-3-16,-34 14 0 16,33 5-2-16,-33-5 1 15,31 37-3-15,-22-10 1 16,-2 15-1-16,-5 2 0 15,-2 14 0-15,-4 0 0 16,1 8-2-16,-1-4 1 16,4-2 0-16,2-3 0 0,0 1-1 15,14-12 0-15,2-4 0 16,4 1 0-16,7-10 0 15,0-9 0-15,2-8 0 16,-4-1 0-16,6-8 0 16,-8-9-1-16,-1-18 0 15,-1 0-3-15,-12-20-7 16,7-2-21-16,-7 4 2 15,-14-13-2-15,1 0-1 16</inkml:trace>
  <inkml:trace contextRef="#ctx0" brushRef="#br0" timeOffset="271052.1025">8506 15081 1 0,'0'0'14'0,"42"-2"7"16,-17-38-1-16,33 4-18 15,13 10-14-15,-9-27-5 16,36 20-3-16,-22-27 12 16</inkml:trace>
  <inkml:trace contextRef="#ctx0" brushRef="#br0" timeOffset="271654.1627">10531 14711 21 0,'-49'16'29'16,"49"-16"0"-16,-31-5-7 15,20-19-4-15,11 24-4 16,11-55-4-16,16 19-4 16,-10-13-1-16,24 1-2 0,-1-5-1 15,11-1-1-15,7 6 0 16,2 1 0-16,-4 16-1 15,-1 9 0-15,-6 33-1 16,-11 20 1-16,-9 22-2 16,-11 11 0-16,-14 29 1 15,-19 20-1-15,-3 11-1 16,-20 16 1-16,-2-5 1 15,-9-13 1-15,-2-7 1 16,-5-13 0-16,3-25 0 16,13-21 1-16,4-30 1 15,11-26-2-15,12-22 1 16,22-9 0-16,13-18-1 0,18-2 0 15,9-4 0-15,11 9 0 16,3 8-1-16,-1 18-1 16,1 18-3-1,-14 0-14-15,-3 15-14 0,-5 20 0 16,-24 0 0-16,3 12 0 15</inkml:trace>
  <inkml:trace contextRef="#ctx0" brushRef="#br0" timeOffset="272212.2185">12561 15052 18 0,'-25'-4'29'16,"-15"-12"-1"-16,16 5 2 15,-10 0-15-15,-4-18-5 16,7 16-4-16,-5 0-4 15,10 6-1-15,-3 9-1 16,9 9-1-16,-3 18 0 0,6 11 0 16,3 20 0-16,10 15 0 15,4 5 1-15,4 0 0 16,10-7 0-16,6-11 0 15,2-16 1-15,11-17 0 16,-1-29 0-16,5-20 1 16,-8-18 0-16,7-10 0 15,-11-21 2-15,1 5 0 16,-10-3 0-16,6 14 0 15,-15 11 0-15,-7 42-1 16,7-24 1-16,-3 46-3 16,-4 13 0-16,-2 18-1 15,6 12-3-15,-4-6-2 0,20 15-8 16,-15-21-18-16,15-9-3 15,9-17 1-15,-3-21-1 16</inkml:trace>
  <inkml:trace contextRef="#ctx0" brushRef="#br0" timeOffset="272543.2516">12948 15132 33 0,'0'0'30'0,"18"20"0"15,-22 11-2-15,-3-5-13 16,14 30-7-16,-3-16-6 15,7 4-1-15,9-2-1 0,3-7 1 16,8-19 0-16,0-9 1 16,2-12-1-1,3-17 1-15,-9-11 0 16,8-7-1-16,-12-13 1 0,8-5-1 15,-11 1 0-15,5 10 0 16,-8 1 1-16,1 19-2 16,-18 27 2-16,22 2 0 15,-17 29-1-15,-1 20-2 16,3 9 0-16,-7 0-4 15,20 15-7-15,-18-26-12 16,18-16-10-16,3-9 1 16,-1-33 0-16</inkml:trace>
  <inkml:trace contextRef="#ctx0" brushRef="#br0" timeOffset="272769.2742">13599 14636 30 0,'4'-22'31'0,"5"48"-1"15,-11 10-5-15,2 1-11 16,18 34-4-16,-9-13-4 16,6 17-3-16,3-2-1 15,9-4-1-15,-7-9-1 16,5-12-3-16,1 8-4 15,-8-19-20-15,-2-17-4 16,4 9 0-16,-20-29-1 16</inkml:trace>
  <inkml:trace contextRef="#ctx0" brushRef="#br0" timeOffset="272933.2906">13608 15059 29 0,'0'0'32'0,"-11"-25"-2"16,11 25 0-16,38 5-24 15,-18-16-5-15,6 2-16 16,-1-13-13-16,19 15-1 16,-8-8-1-16</inkml:trace>
  <inkml:trace contextRef="#ctx0" brushRef="#br0" timeOffset="273137.311">14118 15282 56 0,'0'0'32'0,"0"0"-4"16,0 0-8-16,-16-24-7 15,25 2-4-15,-18-33-4 16,18 1-2-16,5-16-3 16,1-3 1-16,17 4-5 15,-10-13-5-15,25 18-23 16,-7 15-2-16,-11 9 1 15,11 27-1-15</inkml:trace>
  <inkml:trace contextRef="#ctx0" brushRef="#br0" timeOffset="273432.3405">14791 15203 31 0,'36'-60'34'16,"-1"7"-1"-16,-10-3-8 15,-14-10-5-15,16 33-8 16,-27-11-5-16,4 19-2 16,-4 25-3-16,-29 11-2 15,7 25 0-15,-7 26 0 16,9 13 0-16,-5 7-1 15,12 4 1-15,8-2-2 16,17-4 0-16,10-27-2 16,20 5-4-16,-4-40-15 0,24-18-9 15,19 0-1-15,-3-36 0 16</inkml:trace>
  <inkml:trace contextRef="#ctx0" brushRef="#br0" timeOffset="274524.4497">15789 14700 27 0,'0'0'30'0,"-2"20"-1"16,2-20 1-16,-40 9-17 16,31 24-5-16,-20-11-3 15,6 29-3-15,-12-2 1 16,8 0-2-16,-6 2 1 15,13 2-1-15,-5-7 0 16,16-6-1-16,14-7 0 16,19-19 1-16,16-3-2 15,20-9 1-15,16-11 0 16,4-4-1-16,10-5 1 15,1 0 0-15,-11 5-1 0,-4 9 1 16,-20 10 1-16,-14 5-1 16,-20 20 1-1,-20 20-1-15,-13 2 1 16,-20 0 0-16,-14 9 0 0,-12 5-1 15,-10-5 1-15,-2 2 0 16,-7-20-2-16,5-15-2 16,22 7-15-16,8-10-13 15,8-30 0-15,33 4-1 16,-2-22 0-16</inkml:trace>
  <inkml:trace contextRef="#ctx0" brushRef="#br0" timeOffset="274959.4932">17268 15307 6 0,'0'0'26'0,"34"-13"-1"16,-25-12 1-16,2-1-12 15,9 3-2-15,-13-14-4 16,1 10-3-16,-8-15 0 15,3 7-1-15,-12-14-1 16,0 16 1-16,-16 0-1 16,5 17 0-16,-11-4 0 15,4 25-1-15,-13 12 0 0,11 12-1 16,-6 18 1-16,3 8-3 15,10 11 1-15,9 7 0 16,11 3 0-16,13-10 0 16,13-6-1-16,16-16 0 15,16-4-1-15,4-24 0 16,18-5-2-16,-9-27-6 15,9 1-15-15,2-7-5 16,-22-14-1-16,9 5 1 16</inkml:trace>
  <inkml:trace contextRef="#ctx0" brushRef="#br0" timeOffset="275286.5259">17779 14955 23 0,'0'0'30'0,"0"0"1"0,-3 20-1 16,23-7-16-1,12 38-4-15,-6-5-4 16,14 10-3-16,3 6-1 15,3-2-1-15,-1-5-4 0,-12-15-6 16,8-3-21-16,-4 10-1 16,-21-27 0-16,6 6 0 15</inkml:trace>
  <inkml:trace contextRef="#ctx0" brushRef="#br0" timeOffset="275486.5459">18202 14946 18 0,'-47'46'26'16,"18"36"0"-16,-18-22 0 0,12 9-22 15,-8 6-4-15,8-6-10 16,8-3-12-16,-6-35-3 15,30 7 0-15,3-38 8 16</inkml:trace>
  <inkml:trace contextRef="#ctx0" brushRef="#br0" timeOffset="275848.5821">18271 15393 51 0,'38'-24'33'15,"11"-14"-6"-15,6 12-4 16,-12-36-5-16,19 17-9 16,-17-21-2-1,6 11-2-15,-20-5-2 0,0 9 0 16,-17 11-3-16,-12 7 2 15,-2 33-2-15,-29-14 0 16,0 30-1-16,-9 17-1 16,3 11 1-16,-1 10 0 15,5 16 0-15,13 8 0 16,9-5-1-16,11-7 1 15,14 5-2-15,11-29 0 16,22 9-2-16,-9-31-2 0,33 0-13 16,-10-24-12-1,-6-14-1-15,6-9 0 16,-10-21 2-16</inkml:trace>
  <inkml:trace contextRef="#ctx0" brushRef="#br0" timeOffset="276313.6286">19140 15090 28 0,'11'35'28'15,"-20"-10"1"-15,9 6-10 16,4 15-5-16,-10-15-4 16,10 7-3-16,-10-9-1 15,8-7-2-15,-2-22-1 16,0 0 1-16,0 0-2 15,0 0-1-15,13-40 0 16,1 9-1-16,-3-5 0 16,9-1 0-16,2-5 0 0,0 2-1 15,5 9 0-15,-7 11 2 16,5 0-1-16,-5 16 0 15,-20 4 1-15,24 6 0 16,-24-6 0-16,18 31 0 16,-18-31 0-16,9 22 0 15,-9-22 0-15,20-4 0 16,2-12-1-16,3-8 1 15,10-14 0-15,5 1 0 16,3-1 0-16,4 7 0 16,-3 5 1-16,5 26-1 15,-15 13 1-15,-5 20-1 16,-14 18 1-16,1 13-1 0,-14 9 0 15,-2-9-1-15,-5 12-2 16,-6-30-2-16,22 5-9 16,-22-15-20-1,11-36-2-15,23-5 1 0,-14-30-1 16</inkml:trace>
  <inkml:trace contextRef="#ctx0" brushRef="#br0" timeOffset="276785.6758">20067 15030 10 0,'9'31'27'16,"24"33"0"-1,-15-15 1-15,2 11-17 16,15 15-3-16,-12-2-4 0,6-2-1 15,-14-7-2-15,3 0 1 16,-13-15 0-16,-5-11 0 16,-12-16 2-16,12-22 1 15,-46-2-1-15,23-25 0 16,-19-17 0-16,15-9-2 15,-8-23 1-15,15-1-2 16,-5-9 0-16,21-5 0 16,4-2 1-16,15 6 0 15,14 8 0-15,14 14 1 16,-3 3-2-16,13 20 1 15,-2 18 0-15,3 13 1 16,-5 15-3-16,-5 23 1 0,-8 6 0 16,-18 20-1-16,-9 12 1 15,-11-1 0-15,-14 9-1 16,-15 9 0-16,-12-7 1 15,-12 5-1-15,-5-16-2 16,-3-22 0-16,12-2-5 16,-11-38-14-16,21-17-13 15,19-23 0-15,7-24-1 16,21-20 1-16</inkml:trace>
  <inkml:trace contextRef="#ctx0" brushRef="#br0" timeOffset="277027.7">20461 14155 34 0,'11'23'32'16,"14"19"1"-16,-12-9 0 15,-9 7-23-15,30 28-1 16,-19-17-1-16,12 18-4 15,-7-12-1-15,3 10 0 16,-3-5-2-16,-3-2 0 16,-3-5-3-16,-5-13-4 15,15 0-22-15,-13-6-5 16,-4-8-1-16,4-1 0 15</inkml:trace>
  <inkml:trace contextRef="#ctx0" brushRef="#br0" timeOffset="277375.7348">20853 14977 8 0,'0'0'32'0,"31"40"1"16,-31-40 1-16,27 0-12 16,6 4-2-16,-26-39-7 15,33 10-3-15,-22-28-4 16,18 11 0-16,-14-22-3 15,9 4 0-15,-11 3-2 16,0 15-1-16,-13 6 1 16,-7 36-1-16,-5-22-1 15,5 22-1-15,-35 38 1 16,6 6-1-16,7 11 1 15,2 1 0-15,2 6 0 16,7-9-1-16,11 9 1 0,6-7-2 16,14-4 1-16,0-16-1 15,23 10-2-15,-10-25-1 16,23 15-7-16,-18-33-7 15,13-4-14-15,0 0 1 16,-6-27 0-16,2 7 6 16</inkml:trace>
  <inkml:trace contextRef="#ctx0" brushRef="#br0" timeOffset="277888.7861">21746 14485 28 0,'0'0'32'16,"-37"-22"-1"-16,37 22-9 0,0 0-5 15,-34-2-6-15,23 24-4 16,-11-11-2-16,4 18-3 16,-7 2-1-16,12 4 0 15,-7 3 0-15,4-5-1 16,3 9 0-16,9-8 0 15,6-3 1-15,11-5-1 16,9-10 1-16,1-1-1 16,8-6 0-16,0 9 0 15,5-14 1-15,-1 9 0 16,-12-2 1-16,6 3 0 15,-29-14 0-15,22 42 1 16,-24-22-1-16,-3 4-1 0,-10 9 0 16,-12-13-4-1,11 20-10-15,-19-11-20 0,-1-11-2 16,0 4 0-1,-6-20-1-15</inkml:trace>
  <inkml:trace contextRef="#ctx0" brushRef="#br0" timeOffset="279324.9297">5716 15849 1 0,'0'0'19'0,"0"0"2"16,-20 16-5-16,20-16-6 15,-8 49-1-15,5-12-1 16,6 16-4-16,-3 3 0 16,8 15 0-16,-3-1-2 15,4 8 0-15,0 6-1 16,-3-4-1-16,3-3 0 15,-2 3-1-15,2 0 0 16,-9-14 0-16,0-6 0 16,-2-14 0-16,-3-8 1 15,1-9-1-15,4-29 1 0,0 0 0 16,0 0 0-16,-7-29 1 15,5-4 1-15,2-3 1 16,-5-12 1-16,1 6 0 16,-7-3 0-16,2 12 1 15,-18 4 0-15,27 29-1 16,-47-35 0-16,23 39-1 15,-12 10-1-15,14 14-1 16,-9 1 0-16,11 11-1 16,0 4 1-16,6 3-1 15,8 8 0-15,6-2 1 16,9-2-1-16,8-4 1 15,6-5-1-15,3 2 1 0,12-8 0 16,7-8-1-16,4-12 1 16,4-7-1-16,5-14 2 15,7-10-1-15,2-10 1 16,8-10 1-16,-10-12 0 15,9 1-1-15,-14-9 1 16,0 15 1-16,-18-13-2 16,0 11 1-16,-15-1 0 15,-9 21-1-15,-11-2-1 16,-7 24 1-16,0 0-1 15,-20 9 0-15,-5 24 0 16,3 14 0-16,-7 8-1 16,7 5 1-16,11-5-2 0,4 0 0 15,18-4-2-15,5-22-3 16,28-7-3-1,1-37-10-15,17 1-13 16,16-19-1-16,4-7 1 0,8-4 1 16</inkml:trace>
  <inkml:trace contextRef="#ctx0" brushRef="#br0" timeOffset="279796.9769">8147 16728 29 0,'-9'-20'29'16,"-6"-4"2"-16,15 24-1 16,-32-18-12-16,6-6-5 15,26 24-4-15,-47 7-5 16,25 10-2-16,-5 10-1 15,7 11 0-15,-9 4 0 0,13 9-1 16,1 8 0-16,8 1 0 16,9-4 0-16,12-6 0 15,3-10-1-15,10-4-1 16,11-10-2-16,2-17-3 15,16 4-10-15,-5-26-13 16,-4-16-1-16,2-4 0 16,-11-13 0-16</inkml:trace>
  <inkml:trace contextRef="#ctx0" brushRef="#br0" timeOffset="280181.0153">8448 16292 17 0,'2'56'26'0,"18"25"0"16,-6-5-8-16,1-1-3 15,10 11-3-15,-12-17-2 16,9 9-2-16,-15-19-1 15,9-1-2-15,-14-34-1 16,11-4 0-16,-13-20-2 16,0 0 0-16,20-33 0 15,-6 0-1-15,6-7 0 0,-2-2 0 16,6 9 0-1,3 8-1-15,6 19 1 16,1 14 0-16,-1 17 1 16,0 17-2-16,-4 11 1 0,7 5 1 15,-11 1-2-15,4-1-1 16,-3-5-5-16,-10-24-11 15,11-3-14-15,4-17 1 16,-4-11-2-16,10-7 0 16</inkml:trace>
  <inkml:trace contextRef="#ctx0" brushRef="#br0" timeOffset="280565.0537">9410 16735 34 0,'-31'-2'30'16,"13"24"0"-16,-15-4 0 0,-5 13-14 15,14 22-6-15,-5-7-6 16,4 14-1-16,10-7-2 16,3-4-1-16,10-9 0 15,9-9 0-15,-7-31-1 16,35 11 1-16,-3-22 0 15,-3-9-1-15,0-9 1 16,2 0 0-16,-2-8 1 16,-5 3 0-16,-8-1 1 15,-3 17 0-15,-8-10-1 16,-5 28 2-16,0 0-1 15,0 0 0-15,0 0 0 16,-16 35-1-16,12 0-1 0,1 3 0 16,10 9-1-16,-2-8-1 15,12 8-3-15,-1-12-4 16,15 5-13-1,0-11-9-15,-6-11 0 0,11-3-1 16,-14-13 1-16</inkml:trace>
  <inkml:trace contextRef="#ctx0" brushRef="#br0" timeOffset="281001.0973">9923 16883 22 0,'7'-35'29'15,"-7"35"1"-15,0 0 0 16,-25 0-11-16,18 33-6 16,-22-8-6-16,14 12-4 0,-3 3-2 15,0 7 1-15,5-5-2 16,4 4 0-16,7-8 0 15,4-5 0-15,5-6 0 16,4-3 1-16,-11-24-1 16,35 15 0-16,-15-21 0 15,7-3 0-15,-7-18 2 16,7 1-2-16,-7-7 1 15,2-3 0-15,-8-6 1 16,-3 9 0-16,-5 2 0 16,1 13 1-16,-7 18-2 15,0 0 2-15,0 0-2 16,-9 22 0-16,9 14-1 0,2 6 1 15,5 0-1-15,2 4-1 16,7-1 0-16,-3-8-2 16,11 8-2-16,-10-19-18 15,4 5-8-15,2-9-2 16,-20-22 1-16</inkml:trace>
  <inkml:trace contextRef="#ctx0" brushRef="#br0" timeOffset="281754.1726">10489 16782 26 0,'0'0'29'15,"0"0"-1"-15,24 31-2 16,-6 13-13-16,-13-4-3 0,12 22-3 16,-6-9-4-16,10 9-1 15,-8-9-1-15,5-2 0 16,0-22 1-16,-1-9-1 15,-17-20 0-15,40-5 0 16,-22-8 0-16,9-7 0 16,-5-7 0-16,-2 1-1 15,7 1 0-15,-9 1 0 16,-18 24 1-16,27-29-1 15,-27 29 0-15,20-6 1 16,-20 6-1-16,31 26 1 16,-13-4-1-16,6 1 0 15,7-1 1-15,10 4 0 0,-6-12 0 16,10-1 1-16,-7-18 1 15,-1 1 0-15,-10-7-1 16,7-5 1-16,-17-8 0 16,1 2 0-16,-7-11-1 15,-4 8 1-15,-7-3-3 16,-2 5 2-16,-7-1-1 15,9 24 0-15,-25-27 0 16,25 27-1-16,-24 9 0 16,24-9 0-16,-27 34-1 15,23-6 1-15,4 8-2 16,4-5 0-16,16 13-3 15,-2-17-1-15,31 8-13 0,-2-15-15 16,9-2 0-16,10-9 0 16,1-14 1-16</inkml:trace>
  <inkml:trace contextRef="#ctx0" brushRef="#br0" timeOffset="282040.2012">12772 16334 39 0,'-9'38'31'15,"7"11"1"-15,-4 13 0 16,-8 0-19-16,19 26-5 0,-10-1-3 16,14 8-3-16,-2-4-2 15,6-10-1-15,7-5-4 16,-15-25-17-16,6-11-9 15,9-3-1-15,-20-37 0 16</inkml:trace>
  <inkml:trace contextRef="#ctx0" brushRef="#br0" timeOffset="282459.2431">12681 17058 32 0,'9'36'32'0,"0"-5"0"16,13-2 0-16,0 13-18 15,5-38-2-15,22 9-3 16,-4-22-2-16,19-2-4 16,-4-11 1-16,10-2-2 15,-13-14 1-15,4-6-2 16,-10 2 1-16,-4 11-1 15,-21-11 1-15,-1 17-1 16,-16-10 0-16,-7 17 0 16,-2 18 0-16,-22-28 0 15,-3 19-1-15,3 4 0 16,-9 7 0-16,6 3 0 0,-4 10 0 15,9 5-1-15,0 7 0 16,7 8 0-16,8 3 1 16,8 4-1-16,8 11-1 15,7-9 1-15,11 3-2 16,4-12 0-16,14 7-3 15,-12-30-2-15,30 23-9 16,-27-31-14-16,9-8-2 16,-3 0-1-16,-8-12 2 15</inkml:trace>
  <inkml:trace contextRef="#ctx0" brushRef="#br0" timeOffset="282694.2666">13717 17140 34 0,'0'0'34'0,"-9"22"0"0,9-22 1 16,-24-6-15-16,24 6-6 16,0 0-7-16,-12-29-3 15,15 5-3-15,-3 24-1 16,24-38-3-16,-10 9-2 15,17 16-6-15,-18-14-11 16,12 7-12-16,6 5 0 16,-7-9 0-16,5 4 0 15</inkml:trace>
  <inkml:trace contextRef="#ctx0" brushRef="#br0" timeOffset="283449.3421">14029 16996 19 0,'-2'18'26'0,"15"11"-1"15,-4 4-6-15,-9-13-2 16,11 13-4-16,-11-33-2 16,-7 44-3-16,7-44-2 15,-6 20-1-15,6-20-1 16,0 0-1-16,0 0-1 15,0 0-1-15,-7-35 0 16,12 15 1-16,-3-7-1 16,4-1-1-16,3-10 1 15,0 0 0-15,2 5 0 16,-11 33-1-16,25-35 1 0,-25 35-1 15,33-11 1-15,-33 11-1 16,38 17 1-16,-24 12-1 16,-1 2 0-16,0 0 0 15,-2-2-1-15,-4-5 1 16,-7-24 0-16,13 34 0 15,-13-34 0-15,27 2-1 16,-27-2 1-16,31-29-1 16,-8 11 1-16,-1 3 0 15,5 1 0-15,-1 1 0 16,8 13 0-16,-5 5 0 15,6 6 1-15,-3 4 0 16,1 3-1-16,3 2 1 0,-10 0-2 16,6-5 2-16,-8-6-1 15,3-2 1-15,-9-7-2 16,2 0 3-1,-20 0-2-15,29-20 0 0,-29 20 1 16,24-40-1-16,-10 13 1 16,-3-1-1-16,-5-8 0 15,1 3 0-15,-2-2 1 16,-5 10-1-16,-5 1 1 15,5 24 0-15,-22-16-1 16,22 16 0-16,-40 16 0 16,20 6 1-16,-3 9-2 0,8-7 1 15,1 16-1-15,3 0 1 16,7-5 0-1,6 10 0-15,9-8 0 16,5-1 1-16,2-10-1 16,8 10 0-16,1-14 0 0,7-2 1 15,1-9-1-15,1-7-2 16,8 10-7-16,-6-12-24 15,-4-2-1-15,6-2 0 16,-9-12 0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81E915-4ADA-414D-9B94-A41AD7DE3709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167495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4E2DDD-8D3D-4A42-9A9E-F056A39DD959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905960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4EB9F7-A023-4F73-BB59-7933D5AED4C7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849408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1D656C-8B36-4C07-9ABC-2BC66C3F71F5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073334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3DFA9C-E045-48B1-A5BA-3B9A58057AC7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0874098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1F95C8-8A15-4F79-8B44-FE6C6E41E6D4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90361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7A87F3-6233-4E18-8474-1E7242B1F2C3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2643981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3D0EED-5B5D-4F9C-B2C2-960AA0A4E79A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86910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0F4402-01D6-4234-B618-C1E28D0C6920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7292699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3F430E-E1F7-4EB9-92E8-90006ECCDE19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0721690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CA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43618E-2D44-4275-9840-5B3E10765243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9161090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ext styles</a:t>
            </a:r>
          </a:p>
          <a:p>
            <a:pPr lvl="1"/>
            <a:r>
              <a:rPr lang="en-CA" altLang="en-US" smtClean="0"/>
              <a:t>Second level</a:t>
            </a:r>
          </a:p>
          <a:p>
            <a:pPr lvl="2"/>
            <a:r>
              <a:rPr lang="en-CA" altLang="en-US" smtClean="0"/>
              <a:t>Third level</a:t>
            </a:r>
          </a:p>
          <a:p>
            <a:pPr lvl="3"/>
            <a:r>
              <a:rPr lang="en-CA" altLang="en-US" smtClean="0"/>
              <a:t>Fourth level</a:t>
            </a:r>
          </a:p>
          <a:p>
            <a:pPr lvl="4"/>
            <a:r>
              <a:rPr lang="en-CA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endParaRPr lang="en-CA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endParaRPr lang="en-CA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fld id="{F49200BC-8086-45E1-BDB7-5BD5B1BF9B2D}" type="slidenum">
              <a:rPr lang="en-CA" altLang="en-US"/>
              <a:pPr/>
              <a:t>‹#›</a:t>
            </a:fld>
            <a:endParaRPr lang="en-CA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en.wikipedia.org/wiki/Integers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.emf"/><Relationship Id="rId5" Type="http://schemas.openxmlformats.org/officeDocument/2006/relationships/customXml" Target="../ink/ink1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1.jpe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2.e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customXml" Target="../ink/ink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lstStyle/>
          <a:p>
            <a:r>
              <a:rPr lang="fr-CA" altLang="en-US" sz="4800" dirty="0">
                <a:latin typeface="Calibri" panose="020F0502020204030204" pitchFamily="34" charset="0"/>
              </a:rPr>
              <a:t>Les Nombres Rationnels et les Nombres Irrationnel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r>
              <a:rPr lang="fr-CA" altLang="en-US" sz="4400" dirty="0">
                <a:solidFill>
                  <a:srgbClr val="CC3300"/>
                </a:solidFill>
                <a:latin typeface="Calibri" panose="020F0502020204030204" pitchFamily="34" charset="0"/>
              </a:rPr>
              <a:t>Les nombres réels</a:t>
            </a:r>
            <a:endParaRPr lang="fr-CA" altLang="en-US" sz="4000" dirty="0">
              <a:solidFill>
                <a:srgbClr val="CC33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  <p:bldP spid="205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54087"/>
          </a:xfrm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fr-CA" altLang="en-US" sz="3600" dirty="0">
                <a:solidFill>
                  <a:schemeClr val="accent2"/>
                </a:solidFill>
                <a:latin typeface="Calibri" panose="020F0502020204030204" pitchFamily="34" charset="0"/>
              </a:rPr>
              <a:t>Les nombres rationn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68313" y="1557338"/>
                <a:ext cx="8496300" cy="2116137"/>
              </a:xfrm>
            </p:spPr>
            <p:txBody>
              <a:bodyPr/>
              <a:lstStyle/>
              <a:p>
                <a:pPr>
                  <a:lnSpc>
                    <a:spcPct val="90000"/>
                  </a:lnSpc>
                </a:pPr>
                <a:r>
                  <a:rPr lang="fr-CA" altLang="en-US" sz="2800" b="1" dirty="0" smtClean="0">
                    <a:latin typeface="Calibri" panose="020F0502020204030204" pitchFamily="34" charset="0"/>
                  </a:rPr>
                  <a:t>Un </a:t>
                </a:r>
                <a:r>
                  <a:rPr lang="fr-CA" altLang="en-US" sz="2800" b="1" dirty="0">
                    <a:solidFill>
                      <a:srgbClr val="CC3300"/>
                    </a:solidFill>
                    <a:latin typeface="Calibri" panose="020F0502020204030204" pitchFamily="34" charset="0"/>
                  </a:rPr>
                  <a:t>nombre</a:t>
                </a:r>
                <a:r>
                  <a:rPr lang="fr-CA" altLang="en-US" sz="2800" b="1" dirty="0">
                    <a:latin typeface="Calibri" panose="020F0502020204030204" pitchFamily="34" charset="0"/>
                  </a:rPr>
                  <a:t> qui </a:t>
                </a:r>
                <a:r>
                  <a:rPr lang="fr-CA" altLang="en-US" sz="2800" b="1" dirty="0">
                    <a:solidFill>
                      <a:srgbClr val="CC3300"/>
                    </a:solidFill>
                    <a:latin typeface="Calibri" panose="020F0502020204030204" pitchFamily="34" charset="0"/>
                  </a:rPr>
                  <a:t>peut</a:t>
                </a:r>
                <a:r>
                  <a:rPr lang="fr-CA" altLang="en-US" sz="2800" b="1" dirty="0">
                    <a:latin typeface="Calibri" panose="020F0502020204030204" pitchFamily="34" charset="0"/>
                  </a:rPr>
                  <a:t> être écrit sous la forme d’une </a:t>
                </a:r>
                <a:r>
                  <a:rPr lang="fr-CA" altLang="en-US" sz="2800" b="1" dirty="0">
                    <a:solidFill>
                      <a:srgbClr val="CC3300"/>
                    </a:solidFill>
                    <a:latin typeface="Calibri" panose="020F0502020204030204" pitchFamily="34" charset="0"/>
                  </a:rPr>
                  <a:t>frac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CA" altLang="en-US" sz="2800" b="1" i="1" smtClean="0">
                            <a:solidFill>
                              <a:srgbClr val="99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altLang="en-US" sz="2800" b="1" i="1" smtClean="0">
                            <a:solidFill>
                              <a:srgbClr val="9900CC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CA" altLang="en-US" sz="2800" b="1" i="1" smtClean="0">
                            <a:solidFill>
                              <a:srgbClr val="9900CC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lang="fr-CA" altLang="en-US" sz="2800" b="1" dirty="0" smtClean="0">
                    <a:latin typeface="Calibri" panose="020F0502020204030204" pitchFamily="34" charset="0"/>
                  </a:rPr>
                  <a:t>, </a:t>
                </a:r>
                <a:r>
                  <a:rPr lang="fr-CA" altLang="en-US" sz="2800" b="1" dirty="0">
                    <a:latin typeface="Calibri" panose="020F0502020204030204" pitchFamily="34" charset="0"/>
                  </a:rPr>
                  <a:t>et </a:t>
                </a:r>
                <a:r>
                  <a:rPr lang="fr-CA" altLang="en-US" sz="2800" b="1" dirty="0">
                    <a:solidFill>
                      <a:srgbClr val="9900CC"/>
                    </a:solidFill>
                    <a:latin typeface="Calibri" panose="020F0502020204030204" pitchFamily="34" charset="0"/>
                  </a:rPr>
                  <a:t>x</a:t>
                </a:r>
                <a:r>
                  <a:rPr lang="fr-CA" altLang="en-US" sz="2800" b="1" dirty="0">
                    <a:latin typeface="Calibri" panose="020F0502020204030204" pitchFamily="34" charset="0"/>
                  </a:rPr>
                  <a:t> et </a:t>
                </a:r>
                <a:r>
                  <a:rPr lang="fr-CA" altLang="en-US" sz="2800" b="1" i="1" dirty="0">
                    <a:solidFill>
                      <a:srgbClr val="9900CC"/>
                    </a:solidFill>
                    <a:latin typeface="Calibri" panose="020F0502020204030204" pitchFamily="34" charset="0"/>
                  </a:rPr>
                  <a:t>y</a:t>
                </a:r>
                <a:r>
                  <a:rPr lang="fr-CA" altLang="en-US" sz="2800" b="1" dirty="0">
                    <a:latin typeface="Calibri" panose="020F0502020204030204" pitchFamily="34" charset="0"/>
                  </a:rPr>
                  <a:t> sont </a:t>
                </a:r>
                <a:r>
                  <a:rPr lang="fr-CA" altLang="en-US" sz="2800" b="1" dirty="0">
                    <a:latin typeface="Calibri" panose="020F0502020204030204" pitchFamily="34" charset="0"/>
                    <a:hlinkClick r:id="rId2" tooltip="Integers"/>
                  </a:rPr>
                  <a:t>les nombres entiers positifs ou négatifs</a:t>
                </a:r>
                <a:r>
                  <a:rPr lang="fr-CA" altLang="en-US" sz="2800" b="1" dirty="0">
                    <a:latin typeface="Calibri" panose="020F0502020204030204" pitchFamily="34" charset="0"/>
                  </a:rPr>
                  <a:t> et </a:t>
                </a:r>
                <a:r>
                  <a:rPr lang="fr-CA" altLang="en-US" sz="2800" b="1" dirty="0">
                    <a:solidFill>
                      <a:srgbClr val="9900CC"/>
                    </a:solidFill>
                    <a:latin typeface="Calibri" panose="020F0502020204030204" pitchFamily="34" charset="0"/>
                  </a:rPr>
                  <a:t>y ≠ </a:t>
                </a:r>
                <a:r>
                  <a:rPr lang="fr-CA" altLang="en-US" sz="2800" b="1" dirty="0" smtClean="0">
                    <a:solidFill>
                      <a:srgbClr val="9900CC"/>
                    </a:solidFill>
                    <a:latin typeface="Calibri" panose="020F0502020204030204" pitchFamily="34" charset="0"/>
                  </a:rPr>
                  <a:t>0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fr-CA" altLang="en-US" sz="2800" b="1" dirty="0">
                  <a:latin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0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68313" y="1557338"/>
                <a:ext cx="8496300" cy="2116137"/>
              </a:xfrm>
              <a:blipFill rotWithShape="0">
                <a:blip r:embed="rId3"/>
                <a:stretch>
                  <a:fillRect l="-1506" t="-4885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84213" y="3551163"/>
            <a:ext cx="7632700" cy="6699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fr-CA" altLang="en-US" sz="3600" b="0" dirty="0">
                <a:solidFill>
                  <a:schemeClr val="accent2"/>
                </a:solidFill>
                <a:latin typeface="Calibri" panose="020F0502020204030204" pitchFamily="34" charset="0"/>
              </a:rPr>
              <a:t>Les nombres </a:t>
            </a:r>
            <a:r>
              <a:rPr lang="fr-CA" altLang="en-US" sz="3600" b="0" dirty="0" smtClean="0">
                <a:solidFill>
                  <a:schemeClr val="accent2"/>
                </a:solidFill>
                <a:latin typeface="Calibri" panose="020F0502020204030204" pitchFamily="34" charset="0"/>
              </a:rPr>
              <a:t>Irrationnels</a:t>
            </a:r>
            <a:endParaRPr lang="fr-CA" altLang="en-US" sz="3600" b="0" dirty="0">
              <a:solidFill>
                <a:schemeClr val="accent2"/>
              </a:solidFill>
              <a:latin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80" name="Text Box 8"/>
              <p:cNvSpPr txBox="1">
                <a:spLocks noChangeArrowheads="1"/>
              </p:cNvSpPr>
              <p:nvPr/>
            </p:nvSpPr>
            <p:spPr bwMode="auto">
              <a:xfrm>
                <a:off x="395288" y="4437063"/>
                <a:ext cx="8497887" cy="15825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FontTx/>
                  <a:buChar char="•"/>
                </a:pPr>
                <a:r>
                  <a:rPr lang="fr-CA" altLang="en-US" sz="2800" dirty="0">
                    <a:latin typeface="Calibri" panose="020F0502020204030204" pitchFamily="34" charset="0"/>
                  </a:rPr>
                  <a:t>Un </a:t>
                </a:r>
                <a:r>
                  <a:rPr lang="fr-CA" altLang="en-US" sz="2800" dirty="0">
                    <a:solidFill>
                      <a:srgbClr val="CC3300"/>
                    </a:solidFill>
                    <a:latin typeface="Calibri" panose="020F0502020204030204" pitchFamily="34" charset="0"/>
                  </a:rPr>
                  <a:t>nombre</a:t>
                </a:r>
                <a:r>
                  <a:rPr lang="fr-CA" altLang="en-US" sz="2800" dirty="0">
                    <a:latin typeface="Calibri" panose="020F0502020204030204" pitchFamily="34" charset="0"/>
                  </a:rPr>
                  <a:t> qui </a:t>
                </a:r>
                <a:r>
                  <a:rPr lang="fr-CA" altLang="en-US" sz="2800" dirty="0">
                    <a:solidFill>
                      <a:srgbClr val="CC3300"/>
                    </a:solidFill>
                    <a:latin typeface="Calibri" panose="020F0502020204030204" pitchFamily="34" charset="0"/>
                  </a:rPr>
                  <a:t>ne peut pas</a:t>
                </a:r>
                <a:r>
                  <a:rPr lang="fr-CA" altLang="en-US" sz="2800" dirty="0">
                    <a:latin typeface="Calibri" panose="020F0502020204030204" pitchFamily="34" charset="0"/>
                  </a:rPr>
                  <a:t> être écrit sous la forme d’une </a:t>
                </a:r>
                <a:r>
                  <a:rPr lang="fr-CA" altLang="en-US" sz="2800" dirty="0">
                    <a:solidFill>
                      <a:srgbClr val="CC3300"/>
                    </a:solidFill>
                    <a:latin typeface="Calibri" panose="020F0502020204030204" pitchFamily="34" charset="0"/>
                  </a:rPr>
                  <a:t>fraction</a:t>
                </a:r>
                <a:r>
                  <a:rPr lang="fr-CA" altLang="en-US" sz="2800" dirty="0">
                    <a:latin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CA" altLang="en-US" sz="2800" i="1" smtClean="0">
                            <a:solidFill>
                              <a:srgbClr val="99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CA" altLang="en-US" sz="2800" i="1">
                            <a:solidFill>
                              <a:srgbClr val="9900CC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CA" altLang="en-US" sz="2800" i="1">
                            <a:solidFill>
                              <a:srgbClr val="9900CC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den>
                    </m:f>
                  </m:oMath>
                </a14:m>
                <a:r>
                  <a:rPr lang="fr-CA" altLang="en-US" sz="2800" dirty="0">
                    <a:latin typeface="Calibri" panose="020F0502020204030204" pitchFamily="34" charset="0"/>
                  </a:rPr>
                  <a:t>, et </a:t>
                </a:r>
                <a:r>
                  <a:rPr lang="fr-CA" altLang="en-US" sz="2800" i="1" dirty="0">
                    <a:solidFill>
                      <a:srgbClr val="9900CC"/>
                    </a:solidFill>
                    <a:latin typeface="Calibri" panose="020F0502020204030204" pitchFamily="34" charset="0"/>
                  </a:rPr>
                  <a:t>x</a:t>
                </a:r>
                <a:r>
                  <a:rPr lang="fr-CA" altLang="en-US" sz="2800" dirty="0">
                    <a:latin typeface="Calibri" panose="020F0502020204030204" pitchFamily="34" charset="0"/>
                  </a:rPr>
                  <a:t> et </a:t>
                </a:r>
                <a:r>
                  <a:rPr lang="fr-CA" altLang="en-US" sz="2800" i="1" dirty="0">
                    <a:solidFill>
                      <a:srgbClr val="9900CC"/>
                    </a:solidFill>
                    <a:latin typeface="Calibri" panose="020F0502020204030204" pitchFamily="34" charset="0"/>
                  </a:rPr>
                  <a:t>y</a:t>
                </a:r>
                <a:r>
                  <a:rPr lang="fr-CA" altLang="en-US" sz="2800" dirty="0">
                    <a:latin typeface="Calibri" panose="020F0502020204030204" pitchFamily="34" charset="0"/>
                  </a:rPr>
                  <a:t> sont </a:t>
                </a:r>
                <a:r>
                  <a:rPr lang="fr-CA" altLang="en-US" sz="2800" dirty="0">
                    <a:latin typeface="Calibri" panose="020F0502020204030204" pitchFamily="34" charset="0"/>
                    <a:hlinkClick r:id="rId2" tooltip="Integers"/>
                  </a:rPr>
                  <a:t>les nombres entiers positifs ou négatifs</a:t>
                </a:r>
                <a:r>
                  <a:rPr lang="fr-CA" altLang="en-US" sz="2800" dirty="0">
                    <a:latin typeface="Calibri" panose="020F0502020204030204" pitchFamily="34" charset="0"/>
                  </a:rPr>
                  <a:t> et </a:t>
                </a:r>
                <a:r>
                  <a:rPr lang="fr-CA" altLang="en-US" sz="2800" dirty="0">
                    <a:solidFill>
                      <a:srgbClr val="9900CC"/>
                    </a:solidFill>
                    <a:latin typeface="Calibri" panose="020F0502020204030204" pitchFamily="34" charset="0"/>
                  </a:rPr>
                  <a:t>y ≠ 0</a:t>
                </a:r>
              </a:p>
            </p:txBody>
          </p:sp>
        </mc:Choice>
        <mc:Fallback xmlns="">
          <p:sp>
            <p:nvSpPr>
              <p:cNvPr id="3080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4437063"/>
                <a:ext cx="8497887" cy="1582549"/>
              </a:xfrm>
              <a:prstGeom prst="rect">
                <a:avLst/>
              </a:prstGeom>
              <a:blipFill rotWithShape="0">
                <a:blip r:embed="rId4"/>
                <a:stretch>
                  <a:fillRect l="-1506" t="-4247" b="-104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947320" y="2862360"/>
              <a:ext cx="2485080" cy="23932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934360" y="2851200"/>
                <a:ext cx="2508480" cy="2417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nimBg="1"/>
      <p:bldP spid="307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561975"/>
          </a:xfrm>
        </p:spPr>
        <p:txBody>
          <a:bodyPr/>
          <a:lstStyle/>
          <a:p>
            <a:r>
              <a:rPr lang="fr-CA" altLang="en-US" sz="4000" b="1" dirty="0">
                <a:solidFill>
                  <a:schemeClr val="accent2"/>
                </a:solidFill>
                <a:latin typeface="Calibri" panose="020F0502020204030204" pitchFamily="34" charset="0"/>
              </a:rPr>
              <a:t>Les nombres réel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36613"/>
            <a:ext cx="4824412" cy="5832475"/>
          </a:xfr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/>
          <a:lstStyle/>
          <a:p>
            <a:pPr>
              <a:buFontTx/>
              <a:buNone/>
            </a:pPr>
            <a:r>
              <a:rPr lang="en-CA" altLang="en-US" sz="2400" b="1" dirty="0">
                <a:solidFill>
                  <a:srgbClr val="008000"/>
                </a:solidFill>
                <a:latin typeface="Comic Sans MS" panose="030F0702030302020204" pitchFamily="66" charset="0"/>
              </a:rPr>
              <a:t>         </a:t>
            </a:r>
            <a:r>
              <a:rPr lang="en-CA" altLang="en-US" sz="2400" b="1" dirty="0" err="1">
                <a:solidFill>
                  <a:srgbClr val="008000"/>
                </a:solidFill>
                <a:latin typeface="Calibri" panose="020F0502020204030204" pitchFamily="34" charset="0"/>
              </a:rPr>
              <a:t>Nombres</a:t>
            </a:r>
            <a:r>
              <a:rPr lang="en-CA" altLang="en-US" sz="2400" b="1" dirty="0">
                <a:solidFill>
                  <a:srgbClr val="008000"/>
                </a:solidFill>
                <a:latin typeface="Calibri" panose="020F0502020204030204" pitchFamily="34" charset="0"/>
              </a:rPr>
              <a:t> </a:t>
            </a:r>
            <a:r>
              <a:rPr lang="en-CA" altLang="en-US" sz="2400" b="1" dirty="0" err="1">
                <a:solidFill>
                  <a:srgbClr val="008000"/>
                </a:solidFill>
                <a:latin typeface="Calibri" panose="020F0502020204030204" pitchFamily="34" charset="0"/>
              </a:rPr>
              <a:t>Rationnels</a:t>
            </a:r>
            <a:endParaRPr lang="en-CA" altLang="en-US" sz="2400" b="1" dirty="0">
              <a:solidFill>
                <a:srgbClr val="008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684213" y="1341438"/>
          <a:ext cx="241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3" imgW="241200" imgH="711000" progId="Equation.DSMT4">
                  <p:embed/>
                </p:oleObj>
              </mc:Choice>
              <mc:Fallback>
                <p:oleObj name="Equation" r:id="rId3" imgW="24120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341438"/>
                        <a:ext cx="241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331913" y="1341438"/>
          <a:ext cx="457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5" imgW="457200" imgH="698400" progId="Equation.DSMT4">
                  <p:embed/>
                </p:oleObj>
              </mc:Choice>
              <mc:Fallback>
                <p:oleObj name="Equation" r:id="rId5" imgW="45720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341438"/>
                        <a:ext cx="457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2268538" y="1341438"/>
          <a:ext cx="381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7" imgW="380880" imgH="698400" progId="Equation.DSMT4">
                  <p:embed/>
                </p:oleObj>
              </mc:Choice>
              <mc:Fallback>
                <p:oleObj name="Equation" r:id="rId7" imgW="38088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341438"/>
                        <a:ext cx="3810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2987675" y="1484313"/>
          <a:ext cx="5334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9" imgW="533160" imgH="291960" progId="Equation.DSMT4">
                  <p:embed/>
                </p:oleObj>
              </mc:Choice>
              <mc:Fallback>
                <p:oleObj name="Equation" r:id="rId9" imgW="533160" imgH="2919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1484313"/>
                        <a:ext cx="53340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3779838" y="1412875"/>
          <a:ext cx="55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11" imgW="558720" imgH="355320" progId="Equation.DSMT4">
                  <p:embed/>
                </p:oleObj>
              </mc:Choice>
              <mc:Fallback>
                <p:oleObj name="Equation" r:id="rId11" imgW="558720" imgH="355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412875"/>
                        <a:ext cx="558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6370638" y="2319338"/>
          <a:ext cx="23050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13" imgW="2120760" imgH="291960" progId="Equation.DSMT4">
                  <p:embed/>
                </p:oleObj>
              </mc:Choice>
              <mc:Fallback>
                <p:oleObj name="Equation" r:id="rId13" imgW="2120760" imgH="291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2319338"/>
                        <a:ext cx="23050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/>
          <p:cNvGraphicFramePr>
            <a:graphicFrameLocks noChangeAspect="1"/>
          </p:cNvGraphicFramePr>
          <p:nvPr/>
        </p:nvGraphicFramePr>
        <p:xfrm>
          <a:off x="6659563" y="2770188"/>
          <a:ext cx="5048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15" imgW="419040" imgH="368280" progId="Equation.DSMT4">
                  <p:embed/>
                </p:oleObj>
              </mc:Choice>
              <mc:Fallback>
                <p:oleObj name="Equation" r:id="rId15" imgW="419040" imgH="3682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770188"/>
                        <a:ext cx="5048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/>
          <p:cNvGraphicFramePr>
            <a:graphicFrameLocks noChangeAspect="1"/>
          </p:cNvGraphicFramePr>
          <p:nvPr/>
        </p:nvGraphicFramePr>
        <p:xfrm>
          <a:off x="7740650" y="2736850"/>
          <a:ext cx="4318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17" imgW="406080" imgH="380880" progId="Equation.DSMT4">
                  <p:embed/>
                </p:oleObj>
              </mc:Choice>
              <mc:Fallback>
                <p:oleObj name="Equation" r:id="rId17" imgW="406080" imgH="380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2736850"/>
                        <a:ext cx="4318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20"/>
          <p:cNvGraphicFramePr>
            <a:graphicFrameLocks noChangeAspect="1"/>
          </p:cNvGraphicFramePr>
          <p:nvPr/>
        </p:nvGraphicFramePr>
        <p:xfrm>
          <a:off x="4643438" y="1412875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19" imgW="545760" imgH="380880" progId="Equation.DSMT4">
                  <p:embed/>
                </p:oleObj>
              </mc:Choice>
              <mc:Fallback>
                <p:oleObj name="Equation" r:id="rId19" imgW="545760" imgH="3808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412875"/>
                        <a:ext cx="546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2339975" y="2852738"/>
            <a:ext cx="2447925" cy="137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chemeClr val="hlink"/>
                </a:solidFill>
              </a:rPr>
              <a:t>Nombres Naturels</a:t>
            </a:r>
          </a:p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chemeClr val="hlink"/>
                </a:solidFill>
              </a:rPr>
              <a:t>1, 2, 3, 4, …</a:t>
            </a:r>
          </a:p>
        </p:txBody>
      </p:sp>
      <p:sp>
        <p:nvSpPr>
          <p:cNvPr id="4118" name="Oval 22"/>
          <p:cNvSpPr>
            <a:spLocks noChangeArrowheads="1"/>
          </p:cNvSpPr>
          <p:nvPr/>
        </p:nvSpPr>
        <p:spPr bwMode="auto">
          <a:xfrm>
            <a:off x="2268538" y="2708275"/>
            <a:ext cx="2590800" cy="1728788"/>
          </a:xfrm>
          <a:prstGeom prst="ellipse">
            <a:avLst/>
          </a:prstGeom>
          <a:noFill/>
          <a:ln w="25400">
            <a:solidFill>
              <a:srgbClr val="33CC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119" name="AutoShape 23"/>
          <p:cNvSpPr>
            <a:spLocks noChangeArrowheads="1"/>
          </p:cNvSpPr>
          <p:nvPr/>
        </p:nvSpPr>
        <p:spPr bwMode="auto">
          <a:xfrm>
            <a:off x="1547813" y="2205038"/>
            <a:ext cx="3384550" cy="2376487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1979613" y="2136775"/>
            <a:ext cx="266382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err="1">
                <a:solidFill>
                  <a:srgbClr val="0000CC"/>
                </a:solidFill>
                <a:latin typeface="Calibri" panose="020F0502020204030204" pitchFamily="34" charset="0"/>
              </a:rPr>
              <a:t>Nombres</a:t>
            </a:r>
            <a:r>
              <a:rPr lang="en-US" altLang="en-US" dirty="0">
                <a:solidFill>
                  <a:srgbClr val="0000CC"/>
                </a:solidFill>
                <a:latin typeface="Calibri" panose="020F0502020204030204" pitchFamily="34" charset="0"/>
              </a:rPr>
              <a:t> </a:t>
            </a:r>
            <a:r>
              <a:rPr lang="en-US" altLang="en-US" dirty="0" err="1">
                <a:solidFill>
                  <a:srgbClr val="0000CC"/>
                </a:solidFill>
                <a:latin typeface="Calibri" panose="020F0502020204030204" pitchFamily="34" charset="0"/>
              </a:rPr>
              <a:t>Entiers</a:t>
            </a:r>
            <a:endParaRPr lang="en-US" altLang="en-US" dirty="0">
              <a:solidFill>
                <a:srgbClr val="0000CC"/>
              </a:solidFill>
              <a:latin typeface="Calibri" panose="020F050202020403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00CC"/>
                </a:solidFill>
              </a:rPr>
              <a:t>0</a:t>
            </a:r>
          </a:p>
        </p:txBody>
      </p:sp>
      <p:sp>
        <p:nvSpPr>
          <p:cNvPr id="4122" name="Rectangle 26"/>
          <p:cNvSpPr>
            <a:spLocks noChangeArrowheads="1"/>
          </p:cNvSpPr>
          <p:nvPr/>
        </p:nvSpPr>
        <p:spPr bwMode="auto">
          <a:xfrm>
            <a:off x="539750" y="2133600"/>
            <a:ext cx="4608513" cy="35274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123" name="Text Box 27"/>
          <p:cNvSpPr txBox="1">
            <a:spLocks noChangeArrowheads="1"/>
          </p:cNvSpPr>
          <p:nvPr/>
        </p:nvSpPr>
        <p:spPr bwMode="auto">
          <a:xfrm>
            <a:off x="827088" y="4584700"/>
            <a:ext cx="417671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dirty="0" err="1">
                <a:solidFill>
                  <a:srgbClr val="CC3300"/>
                </a:solidFill>
                <a:latin typeface="Calibri" panose="020F0502020204030204" pitchFamily="34" charset="0"/>
              </a:rPr>
              <a:t>Nombres</a:t>
            </a:r>
            <a:r>
              <a:rPr lang="en-US" altLang="en-US" dirty="0">
                <a:solidFill>
                  <a:srgbClr val="CC3300"/>
                </a:solidFill>
                <a:latin typeface="Calibri" panose="020F0502020204030204" pitchFamily="34" charset="0"/>
              </a:rPr>
              <a:t> </a:t>
            </a:r>
            <a:r>
              <a:rPr lang="en-US" altLang="en-US" dirty="0" err="1">
                <a:solidFill>
                  <a:srgbClr val="CC3300"/>
                </a:solidFill>
                <a:latin typeface="Calibri" panose="020F0502020204030204" pitchFamily="34" charset="0"/>
              </a:rPr>
              <a:t>Entiers</a:t>
            </a:r>
            <a:r>
              <a:rPr lang="en-US" altLang="en-US" dirty="0">
                <a:solidFill>
                  <a:srgbClr val="CC3300"/>
                </a:solidFill>
                <a:latin typeface="Calibri" panose="020F0502020204030204" pitchFamily="34" charset="0"/>
              </a:rPr>
              <a:t> </a:t>
            </a:r>
            <a:r>
              <a:rPr lang="en-US" altLang="en-US" dirty="0" err="1">
                <a:solidFill>
                  <a:srgbClr val="CC3300"/>
                </a:solidFill>
                <a:latin typeface="Calibri" panose="020F0502020204030204" pitchFamily="34" charset="0"/>
              </a:rPr>
              <a:t>Relatifs</a:t>
            </a:r>
            <a:r>
              <a:rPr lang="en-US" altLang="en-US" dirty="0">
                <a:solidFill>
                  <a:srgbClr val="CC3300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CC3300"/>
                </a:solidFill>
              </a:rPr>
              <a:t>-4, -3, -8</a:t>
            </a:r>
          </a:p>
        </p:txBody>
      </p:sp>
      <p:sp>
        <p:nvSpPr>
          <p:cNvPr id="4124" name="AutoShape 28"/>
          <p:cNvSpPr>
            <a:spLocks noChangeArrowheads="1"/>
          </p:cNvSpPr>
          <p:nvPr/>
        </p:nvSpPr>
        <p:spPr bwMode="auto">
          <a:xfrm>
            <a:off x="971550" y="908050"/>
            <a:ext cx="431800" cy="433388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pic>
        <p:nvPicPr>
          <p:cNvPr id="4126" name="Picture 30" descr="crazy-person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3716338"/>
            <a:ext cx="1651000" cy="217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27" name="AutoShape 31"/>
          <p:cNvSpPr>
            <a:spLocks noChangeArrowheads="1"/>
          </p:cNvSpPr>
          <p:nvPr/>
        </p:nvSpPr>
        <p:spPr bwMode="auto">
          <a:xfrm flipH="1">
            <a:off x="5364163" y="1412875"/>
            <a:ext cx="3600450" cy="2160588"/>
          </a:xfrm>
          <a:prstGeom prst="cloudCallout">
            <a:avLst>
              <a:gd name="adj1" fmla="val -33069"/>
              <a:gd name="adj2" fmla="val 61681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en-US" altLang="en-US"/>
          </a:p>
        </p:txBody>
      </p:sp>
      <p:sp>
        <p:nvSpPr>
          <p:cNvPr id="4128" name="Text Box 32"/>
          <p:cNvSpPr txBox="1">
            <a:spLocks noChangeArrowheads="1"/>
          </p:cNvSpPr>
          <p:nvPr/>
        </p:nvSpPr>
        <p:spPr bwMode="auto">
          <a:xfrm>
            <a:off x="5795963" y="1557338"/>
            <a:ext cx="28082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dirty="0" err="1">
                <a:latin typeface="Calibri" panose="020F0502020204030204" pitchFamily="34" charset="0"/>
              </a:rPr>
              <a:t>Nombres</a:t>
            </a:r>
            <a:r>
              <a:rPr lang="en-US" altLang="en-US" dirty="0">
                <a:latin typeface="Calibri" panose="020F0502020204030204" pitchFamily="34" charset="0"/>
              </a:rPr>
              <a:t> </a:t>
            </a:r>
            <a:r>
              <a:rPr lang="en-US" altLang="en-US" dirty="0" err="1">
                <a:latin typeface="Calibri" panose="020F0502020204030204" pitchFamily="34" charset="0"/>
              </a:rPr>
              <a:t>Irrationnels</a:t>
            </a:r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129" name="Rectangle 33"/>
          <p:cNvSpPr>
            <a:spLocks noChangeArrowheads="1"/>
          </p:cNvSpPr>
          <p:nvPr/>
        </p:nvSpPr>
        <p:spPr bwMode="auto">
          <a:xfrm>
            <a:off x="323850" y="692150"/>
            <a:ext cx="4968875" cy="6165850"/>
          </a:xfrm>
          <a:prstGeom prst="rect">
            <a:avLst/>
          </a:prstGeom>
          <a:noFill/>
          <a:ln w="127000" cmpd="tri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" name="Ink 1"/>
              <p14:cNvContentPartPr/>
              <p14:nvPr/>
            </p14:nvContentPartPr>
            <p14:xfrm>
              <a:off x="2367360" y="975600"/>
              <a:ext cx="5266800" cy="4667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359440" y="963360"/>
                <a:ext cx="5278680" cy="4690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800" decel="1000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800" decel="100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800" decel="100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800" decel="100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 animBg="1"/>
      <p:bldP spid="4117" grpId="0"/>
      <p:bldP spid="4118" grpId="0" animBg="1"/>
      <p:bldP spid="4119" grpId="0" animBg="1"/>
      <p:bldP spid="4120" grpId="0"/>
      <p:bldP spid="4122" grpId="0" animBg="1"/>
      <p:bldP spid="4123" grpId="0"/>
      <p:bldP spid="4124" grpId="0" animBg="1"/>
      <p:bldP spid="4127" grpId="0" animBg="1"/>
      <p:bldP spid="4128" grpId="0"/>
      <p:bldP spid="41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r>
              <a:rPr lang="fr-CA" altLang="en-US" sz="4000">
                <a:latin typeface="Comic Sans MS" panose="030F0702030302020204" pitchFamily="66" charset="0"/>
              </a:rPr>
              <a:t>La terminologi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fr-CA" altLang="en-US" sz="2800"/>
              <a:t>Fraction</a:t>
            </a:r>
          </a:p>
          <a:p>
            <a:pPr>
              <a:lnSpc>
                <a:spcPct val="90000"/>
              </a:lnSpc>
            </a:pPr>
            <a:endParaRPr lang="fr-CA" altLang="en-US" sz="2800"/>
          </a:p>
          <a:p>
            <a:pPr>
              <a:lnSpc>
                <a:spcPct val="90000"/>
              </a:lnSpc>
            </a:pPr>
            <a:r>
              <a:rPr lang="fr-CA" altLang="en-US" sz="2800"/>
              <a:t>Fraction équivalent</a:t>
            </a:r>
          </a:p>
          <a:p>
            <a:pPr>
              <a:lnSpc>
                <a:spcPct val="90000"/>
              </a:lnSpc>
            </a:pPr>
            <a:endParaRPr lang="fr-CA" altLang="en-US" sz="2800"/>
          </a:p>
          <a:p>
            <a:pPr>
              <a:lnSpc>
                <a:spcPct val="90000"/>
              </a:lnSpc>
            </a:pPr>
            <a:r>
              <a:rPr lang="fr-CA" altLang="en-US" sz="2800"/>
              <a:t>Numérateur</a:t>
            </a:r>
          </a:p>
          <a:p>
            <a:pPr>
              <a:lnSpc>
                <a:spcPct val="90000"/>
              </a:lnSpc>
            </a:pPr>
            <a:endParaRPr lang="fr-CA" altLang="en-US" sz="2800"/>
          </a:p>
          <a:p>
            <a:pPr>
              <a:lnSpc>
                <a:spcPct val="90000"/>
              </a:lnSpc>
            </a:pPr>
            <a:r>
              <a:rPr lang="fr-CA" altLang="en-US" sz="2800"/>
              <a:t>Dénominateur</a:t>
            </a:r>
          </a:p>
          <a:p>
            <a:pPr>
              <a:lnSpc>
                <a:spcPct val="90000"/>
              </a:lnSpc>
            </a:pPr>
            <a:endParaRPr lang="fr-CA" altLang="en-US" sz="2800"/>
          </a:p>
          <a:p>
            <a:pPr>
              <a:lnSpc>
                <a:spcPct val="90000"/>
              </a:lnSpc>
            </a:pPr>
            <a:r>
              <a:rPr lang="fr-CA" altLang="en-US" sz="2800"/>
              <a:t>Nombre entier</a:t>
            </a:r>
          </a:p>
          <a:p>
            <a:pPr>
              <a:lnSpc>
                <a:spcPct val="90000"/>
              </a:lnSpc>
              <a:buFontTx/>
              <a:buNone/>
            </a:pPr>
            <a:endParaRPr lang="fr-CA" altLang="en-US" sz="280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373840" y="1462680"/>
              <a:ext cx="6615720" cy="4948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67360" y="1459440"/>
                <a:ext cx="6633720" cy="4962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r>
              <a:rPr lang="fr-CA" altLang="en-US" sz="4000" dirty="0">
                <a:latin typeface="Calibri" panose="020F0502020204030204" pitchFamily="34" charset="0"/>
              </a:rPr>
              <a:t>La terminologi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fr-CA" altLang="en-US" sz="2800" dirty="0"/>
              <a:t>Multiple</a:t>
            </a:r>
          </a:p>
          <a:p>
            <a:pPr>
              <a:lnSpc>
                <a:spcPct val="90000"/>
              </a:lnSpc>
            </a:pPr>
            <a:endParaRPr lang="fr-CA" altLang="en-US" sz="2800" dirty="0"/>
          </a:p>
          <a:p>
            <a:pPr>
              <a:lnSpc>
                <a:spcPct val="90000"/>
              </a:lnSpc>
            </a:pPr>
            <a:r>
              <a:rPr lang="fr-CA" altLang="en-US" sz="2800" dirty="0"/>
              <a:t>Décimal répétiteur</a:t>
            </a:r>
          </a:p>
          <a:p>
            <a:pPr>
              <a:lnSpc>
                <a:spcPct val="90000"/>
              </a:lnSpc>
            </a:pPr>
            <a:endParaRPr lang="fr-CA" altLang="en-US" sz="2800" dirty="0"/>
          </a:p>
          <a:p>
            <a:pPr>
              <a:lnSpc>
                <a:spcPct val="90000"/>
              </a:lnSpc>
            </a:pPr>
            <a:r>
              <a:rPr lang="fr-CA" altLang="en-US" sz="2800" dirty="0"/>
              <a:t>Décimal terminateur</a:t>
            </a:r>
          </a:p>
          <a:p>
            <a:pPr>
              <a:lnSpc>
                <a:spcPct val="90000"/>
              </a:lnSpc>
            </a:pPr>
            <a:endParaRPr lang="fr-CA" altLang="en-US" sz="2800" dirty="0"/>
          </a:p>
          <a:p>
            <a:pPr>
              <a:lnSpc>
                <a:spcPct val="90000"/>
              </a:lnSpc>
            </a:pPr>
            <a:r>
              <a:rPr lang="fr-CA" altLang="en-US" sz="2800" dirty="0"/>
              <a:t>Nombre rationnel</a:t>
            </a:r>
          </a:p>
          <a:p>
            <a:pPr>
              <a:lnSpc>
                <a:spcPct val="90000"/>
              </a:lnSpc>
            </a:pPr>
            <a:endParaRPr lang="fr-CA" altLang="en-US" sz="2800" dirty="0"/>
          </a:p>
          <a:p>
            <a:pPr>
              <a:lnSpc>
                <a:spcPct val="90000"/>
              </a:lnSpc>
            </a:pPr>
            <a:r>
              <a:rPr lang="fr-CA" altLang="en-US" sz="2800" dirty="0"/>
              <a:t>Réciproque</a:t>
            </a:r>
          </a:p>
          <a:p>
            <a:pPr>
              <a:lnSpc>
                <a:spcPct val="90000"/>
              </a:lnSpc>
              <a:buFontTx/>
              <a:buNone/>
            </a:pPr>
            <a:endParaRPr lang="fr-CA" altLang="en-US" sz="28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513440" y="1428120"/>
              <a:ext cx="6435000" cy="4831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03720" y="1423440"/>
                <a:ext cx="6454080" cy="4843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</TotalTime>
  <Words>92</Words>
  <Application>Microsoft Office PowerPoint</Application>
  <PresentationFormat>On-screen Show (4:3)</PresentationFormat>
  <Paragraphs>35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1" baseType="lpstr">
      <vt:lpstr>Arial</vt:lpstr>
      <vt:lpstr>Calibri</vt:lpstr>
      <vt:lpstr>Cambria Math</vt:lpstr>
      <vt:lpstr>Comic Sans MS</vt:lpstr>
      <vt:lpstr>Default Design</vt:lpstr>
      <vt:lpstr>Equation</vt:lpstr>
      <vt:lpstr>Les Nombres Rationnels et les Nombres Irrationnels</vt:lpstr>
      <vt:lpstr>Les nombres rationnels</vt:lpstr>
      <vt:lpstr>Les nombres réels</vt:lpstr>
      <vt:lpstr>La terminologie</vt:lpstr>
      <vt:lpstr>La terminologie</vt:lpstr>
    </vt:vector>
  </TitlesOfParts>
  <Company>School District No.72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tional and Irrational Numbers</dc:title>
  <dc:creator>Workstation</dc:creator>
  <cp:lastModifiedBy>Alana Jorgensen</cp:lastModifiedBy>
  <cp:revision>20</cp:revision>
  <dcterms:created xsi:type="dcterms:W3CDTF">2009-01-08T19:33:52Z</dcterms:created>
  <dcterms:modified xsi:type="dcterms:W3CDTF">2015-02-10T17:52:45Z</dcterms:modified>
</cp:coreProperties>
</file>